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1F1C20">
      <w:pPr>
        <w:ind w:firstLine="64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7F3B7376" w:rsidR="001F1C20" w:rsidRPr="006A6DE9" w:rsidRDefault="001F1C20" w:rsidP="001F1C20">
      <w:pPr>
        <w:ind w:firstLine="482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能实现对交流电源模拟电阻性、电感性、电容性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两级</w:t>
      </w:r>
      <w:r w:rsidRPr="00C54450">
        <w:t>单相</w:t>
      </w:r>
      <w:r>
        <w:rPr>
          <w:rFonts w:hint="eastAsia"/>
        </w:rPr>
        <w:t>全桥电路为主拓扑，</w:t>
      </w:r>
      <w:r w:rsidRPr="00C54450">
        <w:t>采用</w:t>
      </w:r>
      <w:r>
        <w:rPr>
          <w:rFonts w:hint="eastAsia"/>
        </w:rPr>
        <w:t>数字锁相环进行锁相，</w:t>
      </w:r>
      <w:r w:rsidR="000920D0">
        <w:rPr>
          <w:rFonts w:hint="eastAsia"/>
        </w:rPr>
        <w:t>对网侧</w:t>
      </w:r>
      <w:r w:rsidRPr="00C54450">
        <w:t>电压电流</w:t>
      </w:r>
      <w:r w:rsidR="000920D0">
        <w:rPr>
          <w:rFonts w:hint="eastAsia"/>
        </w:rPr>
        <w:t>坐标变换后闭</w:t>
      </w:r>
      <w:r w:rsidRPr="00C54450">
        <w:t>环</w:t>
      </w:r>
      <w:r>
        <w:rPr>
          <w:rFonts w:hint="eastAsia"/>
        </w:rPr>
        <w:t>控制直流母线</w:t>
      </w:r>
      <w:r w:rsidRPr="00C54450">
        <w:t>电压</w:t>
      </w:r>
      <w:r>
        <w:rPr>
          <w:rFonts w:hint="eastAsia"/>
        </w:rPr>
        <w:t>和</w:t>
      </w:r>
      <w:r w:rsidR="000920D0">
        <w:rPr>
          <w:rFonts w:hint="eastAsia"/>
        </w:rPr>
        <w:t>整流器输入</w:t>
      </w:r>
      <w:r w:rsidRPr="00C54450">
        <w:t>电流</w:t>
      </w:r>
      <w:r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下可模拟阻性、感性、容性负载，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Pr="00C54450">
        <w:rPr>
          <w:kern w:val="0"/>
          <w:lang w:bidi="ar"/>
        </w:rPr>
        <w:t>。</w:t>
      </w:r>
      <w:r w:rsidR="000920D0">
        <w:rPr>
          <w:rFonts w:hint="eastAsia"/>
          <w:kern w:val="0"/>
          <w:lang w:bidi="ar"/>
        </w:rPr>
        <w:t>模拟纯阻性负载时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同时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r w:rsidR="00FE5E11" w:rsidRPr="00390AC1">
        <w:rPr>
          <w:rFonts w:hint="eastAsia"/>
        </w:rPr>
        <w:t>恒流、恒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1F1C20">
      <w:pPr>
        <w:spacing w:beforeLines="30" w:before="97"/>
        <w:ind w:firstLine="482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dq</w:t>
      </w:r>
      <w:r>
        <w:rPr>
          <w:rFonts w:hint="eastAsia"/>
        </w:rPr>
        <w:t>坐标变换</w:t>
      </w:r>
    </w:p>
    <w:p w14:paraId="596CA371" w14:textId="77777777" w:rsidR="006C2652" w:rsidRPr="00372A6A" w:rsidRDefault="00B6038F" w:rsidP="00374B73">
      <w:r w:rsidRPr="00372A6A">
        <w:br w:type="page"/>
      </w:r>
    </w:p>
    <w:p w14:paraId="37C70ECD" w14:textId="77777777" w:rsidR="006C2652" w:rsidRPr="00372A6A" w:rsidRDefault="00B6038F" w:rsidP="00703C69">
      <w:pPr>
        <w:pStyle w:val="1"/>
        <w:numPr>
          <w:ilvl w:val="0"/>
          <w:numId w:val="1"/>
        </w:numPr>
      </w:pPr>
      <w:r w:rsidRPr="00372A6A">
        <w:lastRenderedPageBreak/>
        <w:t>方案论证</w:t>
      </w:r>
    </w:p>
    <w:p w14:paraId="6A8FA5C3" w14:textId="77777777" w:rsidR="006C2652" w:rsidRPr="00372A6A" w:rsidRDefault="00B6038F" w:rsidP="00947D6E">
      <w:pPr>
        <w:pStyle w:val="2"/>
        <w:numPr>
          <w:ilvl w:val="1"/>
          <w:numId w:val="2"/>
        </w:numPr>
      </w:pPr>
      <w:r w:rsidRPr="00372A6A">
        <w:rPr>
          <w:rFonts w:hint="eastAsia"/>
        </w:rPr>
        <w:t>比较与选择</w:t>
      </w:r>
    </w:p>
    <w:p w14:paraId="23D71B22" w14:textId="7BBD7B5A" w:rsidR="006C2652" w:rsidRPr="00372A6A" w:rsidRDefault="00831BA6" w:rsidP="00947D6E">
      <w:pPr>
        <w:pStyle w:val="3"/>
        <w:numPr>
          <w:ilvl w:val="2"/>
          <w:numId w:val="2"/>
        </w:numPr>
      </w:pPr>
      <w:r w:rsidRPr="00831BA6">
        <w:rPr>
          <w:rFonts w:hint="eastAsia"/>
          <w:bCs/>
        </w:rPr>
        <w:t>负载特性模拟单元</w:t>
      </w:r>
      <w:r w:rsidRPr="00831BA6">
        <w:rPr>
          <w:bCs/>
        </w:rPr>
        <w:t>控制</w:t>
      </w:r>
      <w:r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0E9FC781" w:rsidR="00831BA6" w:rsidRPr="004D7789" w:rsidRDefault="00831BA6" w:rsidP="00831BA6">
      <w:pPr>
        <w:pStyle w:val="--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>
        <w:rPr>
          <w:rFonts w:hint="eastAsia"/>
        </w:rPr>
        <w:t>PI</w:t>
      </w:r>
      <w:r>
        <w:rPr>
          <w:rFonts w:hint="eastAsia"/>
        </w:rPr>
        <w:t>控制。使用</w:t>
      </w:r>
      <w:r>
        <w:rPr>
          <w:rFonts w:hint="eastAsia"/>
        </w:rPr>
        <w:t>dq</w:t>
      </w:r>
      <w:r>
        <w:rPr>
          <w:rFonts w:hint="eastAsia"/>
        </w:rPr>
        <w:t>变换解耦电压环路与电流环路，并分别使用</w:t>
      </w:r>
      <w:r>
        <w:rPr>
          <w:rFonts w:hint="eastAsia"/>
        </w:rPr>
        <w:t>PI</w:t>
      </w:r>
      <w:r>
        <w:rPr>
          <w:rFonts w:hint="eastAsia"/>
        </w:rPr>
        <w:t>控制器进行控制。此方案控制精度高，方案成熟易于调试。</w:t>
      </w:r>
    </w:p>
    <w:p w14:paraId="7A99B7F4" w14:textId="7B0E3B4D" w:rsidR="00831BA6" w:rsidRPr="004D7789" w:rsidRDefault="00831BA6" w:rsidP="00831BA6">
      <w:pPr>
        <w:pStyle w:val="--"/>
        <w:ind w:firstLine="480"/>
      </w:pPr>
      <w:r w:rsidRPr="00372A6A">
        <w:rPr>
          <w:rFonts w:hint="eastAsia"/>
        </w:rPr>
        <w:t>方案二：</w:t>
      </w:r>
      <w:r>
        <w:rPr>
          <w:rFonts w:hint="eastAsia"/>
        </w:rPr>
        <w:t>PI</w:t>
      </w:r>
      <w:r>
        <w:rPr>
          <w:rFonts w:hint="eastAsia"/>
        </w:rPr>
        <w:t>与准</w:t>
      </w:r>
      <w:r>
        <w:rPr>
          <w:rFonts w:hint="eastAsia"/>
        </w:rPr>
        <w:t>PR</w:t>
      </w:r>
      <w:r>
        <w:rPr>
          <w:rFonts w:hint="eastAsia"/>
        </w:rPr>
        <w:t>控制。使用</w:t>
      </w:r>
      <w:r>
        <w:rPr>
          <w:rFonts w:hint="eastAsia"/>
        </w:rPr>
        <w:t>PI</w:t>
      </w:r>
      <w:r>
        <w:rPr>
          <w:rFonts w:hint="eastAsia"/>
        </w:rPr>
        <w:t>控制器对电压环路进行控制，使用准</w:t>
      </w:r>
      <w:r>
        <w:rPr>
          <w:rFonts w:hint="eastAsia"/>
        </w:rPr>
        <w:t>P</w:t>
      </w:r>
      <w:r>
        <w:t>R</w:t>
      </w:r>
      <w:r>
        <w:rPr>
          <w:rFonts w:hint="eastAsia"/>
        </w:rPr>
        <w:t>控制器对电流环路进行控制。</w:t>
      </w:r>
      <w:r w:rsidR="00F97F2F">
        <w:rPr>
          <w:rFonts w:hint="eastAsia"/>
        </w:rPr>
        <w:t>该方案避免了在单相系统中较为复杂的</w:t>
      </w:r>
      <w:r w:rsidR="00F97F2F">
        <w:rPr>
          <w:rFonts w:hint="eastAsia"/>
        </w:rPr>
        <w:t>d</w:t>
      </w:r>
      <w:r w:rsidR="00F97F2F">
        <w:t>q</w:t>
      </w:r>
      <w:r w:rsidR="00F97F2F">
        <w:rPr>
          <w:rFonts w:hint="eastAsia"/>
        </w:rPr>
        <w:t>变换，但</w:t>
      </w:r>
      <w:r>
        <w:rPr>
          <w:rFonts w:hint="eastAsia"/>
        </w:rPr>
        <w:t>准</w:t>
      </w:r>
      <w:r>
        <w:rPr>
          <w:rFonts w:hint="eastAsia"/>
        </w:rPr>
        <w:t>PR</w:t>
      </w:r>
      <w:r>
        <w:rPr>
          <w:rFonts w:hint="eastAsia"/>
        </w:rPr>
        <w:t>控制较为复杂，不</w:t>
      </w:r>
      <w:r w:rsidR="000860E0">
        <w:rPr>
          <w:rFonts w:hint="eastAsia"/>
        </w:rPr>
        <w:t>利于整体</w:t>
      </w:r>
      <w:r>
        <w:rPr>
          <w:rFonts w:hint="eastAsia"/>
        </w:rPr>
        <w:t>电路的控制。</w:t>
      </w:r>
    </w:p>
    <w:p w14:paraId="763304DF" w14:textId="3D99E561" w:rsidR="00831BA6" w:rsidRPr="00372A6A" w:rsidRDefault="00831BA6" w:rsidP="00831BA6">
      <w:pPr>
        <w:pStyle w:val="--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更好的整体控制</w:t>
      </w:r>
      <w:r w:rsidR="00F11775">
        <w:rPr>
          <w:rFonts w:hint="eastAsia"/>
        </w:rPr>
        <w:t>效果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>
        <w:rPr>
          <w:rFonts w:hint="eastAsia"/>
        </w:rPr>
        <w:t>PI</w:t>
      </w:r>
      <w:r>
        <w:rPr>
          <w:rFonts w:hint="eastAsia"/>
        </w:rPr>
        <w:t>控制。</w:t>
      </w:r>
    </w:p>
    <w:p w14:paraId="1CC0A440" w14:textId="43995F25" w:rsidR="002A1BE7" w:rsidRPr="00372A6A" w:rsidRDefault="00344E48" w:rsidP="00947D6E">
      <w:pPr>
        <w:pStyle w:val="3"/>
        <w:numPr>
          <w:ilvl w:val="2"/>
          <w:numId w:val="2"/>
        </w:numPr>
      </w:pPr>
      <w:r>
        <w:rPr>
          <w:rFonts w:hint="eastAsia"/>
          <w:bCs/>
        </w:rPr>
        <w:t>电压电流</w:t>
      </w:r>
      <w:r w:rsidR="00831BA6" w:rsidRPr="00831BA6">
        <w:rPr>
          <w:rFonts w:hint="eastAsia"/>
          <w:bCs/>
        </w:rPr>
        <w:t>控制方案</w:t>
      </w:r>
      <w:r w:rsidR="002A1BE7" w:rsidRPr="00372A6A">
        <w:rPr>
          <w:rFonts w:hint="eastAsia"/>
        </w:rPr>
        <w:t>选择</w:t>
      </w:r>
    </w:p>
    <w:p w14:paraId="2569F2CF" w14:textId="3367CC9D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55548D" w:rsidRPr="00372A6A">
        <w:t xml:space="preserve"> </w:t>
      </w:r>
      <w:r w:rsidR="00344E48">
        <w:rPr>
          <w:rFonts w:hint="eastAsia"/>
        </w:rPr>
        <w:t>电压环电流环单独控制。</w:t>
      </w:r>
      <w:proofErr w:type="gramStart"/>
      <w:r w:rsidR="00C13621">
        <w:rPr>
          <w:rFonts w:hint="eastAsia"/>
        </w:rPr>
        <w:t>电压环控制</w:t>
      </w:r>
      <w:proofErr w:type="gramEnd"/>
      <w:r w:rsidR="00C13621">
        <w:rPr>
          <w:rFonts w:hint="eastAsia"/>
        </w:rPr>
        <w:t>后级逆变器</w:t>
      </w:r>
      <w:r w:rsidR="00C13621">
        <w:rPr>
          <w:rFonts w:hint="eastAsia"/>
        </w:rPr>
        <w:t>SPWM</w:t>
      </w:r>
      <w:r w:rsidR="00C13621">
        <w:rPr>
          <w:rFonts w:hint="eastAsia"/>
        </w:rPr>
        <w:t>调制比，进而控制直流母线电压。电流环控制</w:t>
      </w:r>
      <w:r w:rsidR="00C13621">
        <w:rPr>
          <w:rFonts w:hint="eastAsia"/>
        </w:rPr>
        <w:t>PWM</w:t>
      </w:r>
      <w:r w:rsidR="00F11775">
        <w:rPr>
          <w:rFonts w:hint="eastAsia"/>
        </w:rPr>
        <w:t>整流器</w:t>
      </w:r>
      <w:r w:rsidR="00C13621">
        <w:rPr>
          <w:rFonts w:hint="eastAsia"/>
        </w:rPr>
        <w:t>，实现输入电流控制。</w:t>
      </w:r>
      <w:r w:rsidR="00344E48">
        <w:rPr>
          <w:rFonts w:hint="eastAsia"/>
        </w:rPr>
        <w:t>此方案优势在于控制结构简单</w:t>
      </w:r>
      <w:r w:rsidR="00C13621">
        <w:rPr>
          <w:rFonts w:hint="eastAsia"/>
        </w:rPr>
        <w:t>，响应速度快。</w:t>
      </w:r>
    </w:p>
    <w:p w14:paraId="6C94B495" w14:textId="5B5C53E0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方案二：</w:t>
      </w:r>
      <w:r w:rsidR="0055548D" w:rsidRPr="00372A6A">
        <w:t xml:space="preserve"> </w:t>
      </w:r>
      <w:r w:rsidR="00344E48">
        <w:rPr>
          <w:rFonts w:hint="eastAsia"/>
        </w:rPr>
        <w:t>电压</w:t>
      </w:r>
      <w:proofErr w:type="gramStart"/>
      <w:r w:rsidR="00344E48">
        <w:rPr>
          <w:rFonts w:hint="eastAsia"/>
        </w:rPr>
        <w:t>环电流环双环</w:t>
      </w:r>
      <w:proofErr w:type="gramEnd"/>
      <w:r w:rsidR="00344E48">
        <w:rPr>
          <w:rFonts w:hint="eastAsia"/>
        </w:rPr>
        <w:t>控制。</w:t>
      </w:r>
      <w:r w:rsidR="00C13621">
        <w:rPr>
          <w:rFonts w:hint="eastAsia"/>
        </w:rPr>
        <w:t>电流环作为内环控制输出电流，</w:t>
      </w:r>
      <w:proofErr w:type="gramStart"/>
      <w:r w:rsidR="00C13621">
        <w:rPr>
          <w:rFonts w:hint="eastAsia"/>
        </w:rPr>
        <w:t>电压环</w:t>
      </w:r>
      <w:proofErr w:type="gramEnd"/>
      <w:r w:rsidR="00C13621">
        <w:rPr>
          <w:rFonts w:hint="eastAsia"/>
        </w:rPr>
        <w:t>作为外环控制直流母线电压。此方案整流器与逆变器分开控制，耦合程度低</w:t>
      </w:r>
      <w:r w:rsidR="00F11775">
        <w:rPr>
          <w:rFonts w:hint="eastAsia"/>
        </w:rPr>
        <w:t>，但整体存在一定的响应延迟</w:t>
      </w:r>
      <w:r w:rsidR="00C13621">
        <w:rPr>
          <w:rFonts w:hint="eastAsia"/>
        </w:rPr>
        <w:t>。</w:t>
      </w:r>
    </w:p>
    <w:p w14:paraId="1FE0999D" w14:textId="1047A774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综合比较，</w:t>
      </w:r>
      <w:r w:rsidR="00C13621">
        <w:rPr>
          <w:rFonts w:hint="eastAsia"/>
        </w:rPr>
        <w:t>为了提升控制的响应速度，使用方案</w:t>
      </w:r>
      <w:proofErr w:type="gramStart"/>
      <w:r w:rsidR="00C13621">
        <w:rPr>
          <w:rFonts w:hint="eastAsia"/>
        </w:rPr>
        <w:t>一</w:t>
      </w:r>
      <w:proofErr w:type="gramEnd"/>
      <w:r w:rsidR="00C13621">
        <w:rPr>
          <w:rFonts w:hint="eastAsia"/>
        </w:rPr>
        <w:t>，电压环电流环单独控制。</w:t>
      </w:r>
    </w:p>
    <w:p w14:paraId="0671DBA7" w14:textId="26E2C3EA" w:rsidR="006C2652" w:rsidRDefault="00B6038F" w:rsidP="00947D6E">
      <w:pPr>
        <w:pStyle w:val="2"/>
        <w:numPr>
          <w:ilvl w:val="1"/>
          <w:numId w:val="2"/>
        </w:numPr>
      </w:pPr>
      <w:r w:rsidRPr="00372A6A">
        <w:t>系统总体方案描述</w:t>
      </w:r>
    </w:p>
    <w:p w14:paraId="3AF00256" w14:textId="7C98887C" w:rsidR="008B3EFA" w:rsidRDefault="0066449F" w:rsidP="000937C6">
      <w:r w:rsidRPr="00F30E9D">
        <w:object w:dxaOrig="6408" w:dyaOrig="4140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45pt;height:198pt" o:ole="">
            <v:imagedata r:id="rId9" o:title="" croptop="6467f" cropbottom="6201f"/>
          </v:shape>
          <o:OLEObject Type="Embed" ProgID="Visio.Drawing.15" ShapeID="_x0000_i1025" DrawAspect="Content" ObjectID="_1720624110" r:id="rId10"/>
        </w:object>
      </w:r>
    </w:p>
    <w:p w14:paraId="5964B76C" w14:textId="4588B3C1" w:rsidR="006C2652" w:rsidRDefault="008B3EFA" w:rsidP="000937C6">
      <w:pPr>
        <w:pStyle w:val="a3"/>
        <w:ind w:firstLine="40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3C6851B6" w14:textId="77777777" w:rsidR="00B930AA" w:rsidRDefault="00B930AA" w:rsidP="00B930AA"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>
        <w:rPr>
          <w:rFonts w:hint="eastAsia"/>
        </w:rPr>
        <w:t>，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2864C1B7" w14:textId="4EA8DDF3" w:rsidR="00B930AA" w:rsidRPr="00B930AA" w:rsidRDefault="00B930AA" w:rsidP="00B930AA"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lastRenderedPageBreak/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电流大小</w:t>
      </w:r>
      <w:r>
        <w:rPr>
          <w:rFonts w:hint="eastAsia"/>
        </w:rPr>
        <w:t>及</w:t>
      </w:r>
      <w:r w:rsidRPr="00194793">
        <w:rPr>
          <w:rFonts w:hint="eastAsia"/>
        </w:rPr>
        <w:t>功率因数；后级单相逆变器实现了题目要求的能量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电路实现了对输入电压、电流和中间直流电压的测量。</w:t>
      </w:r>
    </w:p>
    <w:p w14:paraId="07DD9C21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5BBB550F" w14:textId="77777777" w:rsidR="00E67CB2" w:rsidRPr="00372A6A" w:rsidRDefault="00E67CB2" w:rsidP="00947D6E">
      <w:pPr>
        <w:pStyle w:val="2"/>
      </w:pPr>
      <w:r w:rsidRPr="00372A6A">
        <w:rPr>
          <w:rFonts w:hint="eastAsia"/>
        </w:rPr>
        <w:t>2</w:t>
      </w:r>
      <w:r w:rsidRPr="00372A6A">
        <w:t xml:space="preserve">.1 </w:t>
      </w:r>
      <w:r w:rsidRPr="00372A6A">
        <w:rPr>
          <w:rFonts w:hint="eastAsia"/>
        </w:rPr>
        <w:t>提高效率的方法</w:t>
      </w:r>
    </w:p>
    <w:p w14:paraId="3CBB0DB2" w14:textId="2938FF28" w:rsidR="00E67CB2" w:rsidRPr="00372A6A" w:rsidRDefault="0057096B" w:rsidP="00DC157E">
      <w:pPr>
        <w:pStyle w:val="--"/>
        <w:ind w:firstLineChars="0" w:firstLine="420"/>
      </w:pPr>
      <w:r w:rsidRPr="0057096B">
        <w:rPr>
          <w:rFonts w:hint="eastAsia"/>
        </w:rPr>
        <w:t>系统损耗主要来源于</w:t>
      </w:r>
      <w:r w:rsidR="00E67CB2" w:rsidRPr="00372A6A">
        <w:rPr>
          <w:rFonts w:hint="eastAsia"/>
        </w:rPr>
        <w:t>开关管的开关损耗、导通损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感铜耗、铁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容等效电阻等无源器件的损耗。因此提高效率应尽可能减小这些因素的损耗。</w:t>
      </w:r>
    </w:p>
    <w:p w14:paraId="6F09390F" w14:textId="5966D130" w:rsidR="00E67CB2" w:rsidRDefault="009D0B15" w:rsidP="00947D6E">
      <w:pPr>
        <w:pStyle w:val="3"/>
      </w:pPr>
      <w:r>
        <w:rPr>
          <w:rFonts w:hint="eastAsia"/>
        </w:rPr>
        <w:t>2</w:t>
      </w:r>
      <w:r>
        <w:t>.1.1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开关管损耗</w:t>
      </w:r>
    </w:p>
    <w:p w14:paraId="58740816" w14:textId="6BFFFE3A" w:rsidR="009D0B15" w:rsidRPr="009D0B15" w:rsidRDefault="009D0B15" w:rsidP="00374B73">
      <w:r>
        <w:rPr>
          <w:rFonts w:hint="eastAsia"/>
        </w:rPr>
        <w:t>开关管损耗主要包括开关损耗和导通损耗。</w:t>
      </w:r>
      <w:r w:rsidR="0057096B">
        <w:rPr>
          <w:rFonts w:hint="eastAsia"/>
        </w:rPr>
        <w:t>为了减少这些损耗，主要从选择合适的开关频率和合适的开关管两个角度进行优化。</w:t>
      </w:r>
    </w:p>
    <w:p w14:paraId="016EEC47" w14:textId="0C45669E" w:rsidR="00FE1190" w:rsidRPr="00FE1190" w:rsidRDefault="00E67CB2" w:rsidP="00374B73">
      <w:pPr>
        <w:pStyle w:val="--"/>
        <w:ind w:firstLine="480"/>
      </w:pPr>
      <w:r w:rsidRPr="00372A6A">
        <w:rPr>
          <w:rFonts w:hint="eastAsia"/>
        </w:rPr>
        <w:t>选择合适的开关频率：</w:t>
      </w:r>
      <w:r w:rsidR="0057096B" w:rsidRPr="0057096B">
        <w:rPr>
          <w:rFonts w:hint="eastAsia"/>
        </w:rPr>
        <w:t>开关频率增大，滤波器截止频率</w:t>
      </w:r>
      <w:r w:rsidR="0057096B">
        <w:rPr>
          <w:rFonts w:hint="eastAsia"/>
        </w:rPr>
        <w:t>上限</w:t>
      </w:r>
      <w:r w:rsidR="0057096B" w:rsidRPr="0057096B">
        <w:rPr>
          <w:rFonts w:hint="eastAsia"/>
        </w:rPr>
        <w:t>提高，从而可以减小电感电容的体积；开关频率减小，开关管的开关损耗会减小，但是电感电容体积增大。折衷考虑，选择</w:t>
      </w:r>
      <w:r w:rsidR="0057096B" w:rsidRPr="0057096B">
        <w:t>2</w:t>
      </w:r>
      <w:r w:rsidR="0057096B" w:rsidRPr="0057096B">
        <w:rPr>
          <w:rFonts w:hint="eastAsia"/>
        </w:rPr>
        <w:t>0kHz</w:t>
      </w:r>
      <w:r w:rsidR="0057096B" w:rsidRPr="0057096B">
        <w:rPr>
          <w:rFonts w:hint="eastAsia"/>
        </w:rPr>
        <w:t>的开关频率。</w:t>
      </w:r>
    </w:p>
    <w:p w14:paraId="79FD1E14" w14:textId="555FA10C" w:rsidR="009D0B15" w:rsidRPr="009D0B15" w:rsidRDefault="00E67CB2" w:rsidP="00FE1190">
      <w:pPr>
        <w:pStyle w:val="--"/>
        <w:ind w:firstLine="480"/>
      </w:pPr>
      <w:r w:rsidRPr="00372A6A">
        <w:rPr>
          <w:rFonts w:hint="eastAsia"/>
        </w:rPr>
        <w:t>选择合适的开关管：结电容和电路分布电感</w:t>
      </w:r>
      <w:r w:rsidR="0057096B">
        <w:rPr>
          <w:rFonts w:hint="eastAsia"/>
        </w:rPr>
        <w:t>会</w:t>
      </w:r>
      <w:r w:rsidRPr="00372A6A">
        <w:rPr>
          <w:rFonts w:hint="eastAsia"/>
        </w:rPr>
        <w:t>影响其开关损耗。因此</w:t>
      </w:r>
      <w:r w:rsidR="0057096B">
        <w:rPr>
          <w:rFonts w:hint="eastAsia"/>
        </w:rPr>
        <w:t>为了减少其开关损耗，</w:t>
      </w:r>
      <w:r w:rsidRPr="00372A6A">
        <w:rPr>
          <w:rFonts w:hint="eastAsia"/>
        </w:rPr>
        <w:t>开关管的</w:t>
      </w:r>
      <w:r w:rsidR="00537876">
        <w:rPr>
          <w:rFonts w:hint="eastAsia"/>
        </w:rPr>
        <w:t>反向恢复电容</w:t>
      </w:r>
      <w:r w:rsidR="0057096B">
        <w:rPr>
          <w:rFonts w:hint="eastAsia"/>
        </w:rPr>
        <w:t>应当</w:t>
      </w:r>
      <w:r w:rsidRPr="00372A6A">
        <w:rPr>
          <w:rFonts w:hint="eastAsia"/>
        </w:rPr>
        <w:t>尽量小。开关管的导通电阻影响其导通损耗，</w:t>
      </w:r>
      <w:r w:rsidR="00FE1190" w:rsidRPr="00C54450">
        <w:t>因此开关管导通电阻在合理范围内越小越好</w:t>
      </w:r>
      <w:r w:rsidRPr="00372A6A">
        <w:rPr>
          <w:rFonts w:hint="eastAsia"/>
        </w:rPr>
        <w:t>。</w:t>
      </w:r>
      <w:r w:rsidR="00FE1190" w:rsidRPr="00C54450">
        <w:t>但开关管的寄生电容、耐压等级和导通电阻三者之间往往不能同时最小，</w:t>
      </w:r>
      <w:r w:rsidR="001F1C20">
        <w:rPr>
          <w:rFonts w:hint="eastAsia"/>
        </w:rPr>
        <w:t>需</w:t>
      </w:r>
      <w:r w:rsidR="00FE1190" w:rsidRPr="00C54450">
        <w:t>折衷考虑</w:t>
      </w:r>
      <w:r w:rsidR="001F1C20">
        <w:rPr>
          <w:rFonts w:hint="eastAsia"/>
        </w:rPr>
        <w:t>。</w:t>
      </w:r>
    </w:p>
    <w:p w14:paraId="0BE2017B" w14:textId="7FEA26C9" w:rsidR="00E67CB2" w:rsidRPr="00372A6A" w:rsidRDefault="009D0B15" w:rsidP="00947D6E">
      <w:pPr>
        <w:pStyle w:val="3"/>
      </w:pPr>
      <w:r>
        <w:rPr>
          <w:rFonts w:hint="eastAsia"/>
        </w:rPr>
        <w:t>2</w:t>
      </w:r>
      <w:r>
        <w:t>.1.2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无源器件损耗</w:t>
      </w:r>
    </w:p>
    <w:p w14:paraId="785F958F" w14:textId="36CF48D8" w:rsidR="00E67CB2" w:rsidRDefault="00E67CB2" w:rsidP="00996009">
      <w:pPr>
        <w:pStyle w:val="--"/>
        <w:ind w:firstLine="480"/>
      </w:pPr>
      <w:r w:rsidRPr="00372A6A">
        <w:rPr>
          <w:rFonts w:hint="eastAsia"/>
        </w:rPr>
        <w:t>选择合适的</w:t>
      </w:r>
      <w:r w:rsidR="00996009" w:rsidRPr="00372A6A">
        <w:rPr>
          <w:rFonts w:hint="eastAsia"/>
        </w:rPr>
        <w:t>无源器件</w:t>
      </w:r>
      <w:r w:rsidRPr="00372A6A">
        <w:rPr>
          <w:rFonts w:hint="eastAsia"/>
        </w:rPr>
        <w:t>：电感太小，电流谐波抑制能力差；电感太大，铜耗大。因此需选择大小合适的电感。同时，电感设计时应适当降低电流密度和磁通密度，减小损耗</w:t>
      </w:r>
      <w:r w:rsidR="00996009">
        <w:rPr>
          <w:rFonts w:hint="eastAsia"/>
        </w:rPr>
        <w:t>。</w:t>
      </w:r>
      <w:r w:rsidR="0057096B">
        <w:rPr>
          <w:rFonts w:hint="eastAsia"/>
        </w:rPr>
        <w:t>电容</w:t>
      </w:r>
      <w:r w:rsidR="0057096B" w:rsidRPr="00372A6A">
        <w:rPr>
          <w:rFonts w:hint="eastAsia"/>
        </w:rPr>
        <w:t>太小，电流谐波抑制能力差</w:t>
      </w:r>
      <w:r w:rsidR="0057096B">
        <w:rPr>
          <w:rFonts w:hint="eastAsia"/>
        </w:rPr>
        <w:t>；电容太大，对于高频分量抑制能力差，且漏电流增大。因此</w:t>
      </w:r>
      <w:r w:rsidRPr="00372A6A">
        <w:rPr>
          <w:rFonts w:hint="eastAsia"/>
        </w:rPr>
        <w:t>选择电容时应</w:t>
      </w:r>
      <w:r w:rsidR="0055694B">
        <w:rPr>
          <w:rFonts w:hint="eastAsia"/>
        </w:rPr>
        <w:t>采用并联多个小电容</w:t>
      </w:r>
      <w:r w:rsidR="0057096B">
        <w:rPr>
          <w:rFonts w:hint="eastAsia"/>
        </w:rPr>
        <w:t>以组成目标电容</w:t>
      </w:r>
      <w:r w:rsidR="00486519">
        <w:rPr>
          <w:rFonts w:hint="eastAsia"/>
        </w:rPr>
        <w:t>、使用</w:t>
      </w:r>
      <w:r w:rsidR="00486519">
        <w:rPr>
          <w:rFonts w:hint="eastAsia"/>
        </w:rPr>
        <w:t>CBB</w:t>
      </w:r>
      <w:r w:rsidR="00486519">
        <w:rPr>
          <w:rFonts w:hint="eastAsia"/>
        </w:rPr>
        <w:t>电容抑制高频分量</w:t>
      </w:r>
      <w:r w:rsidR="0055694B">
        <w:rPr>
          <w:rFonts w:hint="eastAsia"/>
        </w:rPr>
        <w:t>等方法，</w:t>
      </w:r>
      <w:r w:rsidRPr="00372A6A">
        <w:rPr>
          <w:rFonts w:hint="eastAsia"/>
        </w:rPr>
        <w:t>使等效串联电阻尽量小</w:t>
      </w:r>
      <w:r w:rsidR="0057096B">
        <w:rPr>
          <w:rFonts w:hint="eastAsia"/>
        </w:rPr>
        <w:t>，电容</w:t>
      </w:r>
      <w:r w:rsidR="00486519">
        <w:rPr>
          <w:rFonts w:hint="eastAsia"/>
        </w:rPr>
        <w:t>性能尽量好</w:t>
      </w:r>
      <w:r w:rsidRPr="00372A6A">
        <w:rPr>
          <w:rFonts w:hint="eastAsia"/>
        </w:rPr>
        <w:t>。</w:t>
      </w:r>
    </w:p>
    <w:p w14:paraId="15D4EBE8" w14:textId="6690B206" w:rsidR="00947D6E" w:rsidRDefault="00947D6E" w:rsidP="00947D6E">
      <w:pPr>
        <w:pStyle w:val="2"/>
      </w:pPr>
      <w:r>
        <w:rPr>
          <w:rFonts w:hint="eastAsia"/>
        </w:rPr>
        <w:t>2</w:t>
      </w:r>
      <w:r>
        <w:t xml:space="preserve">.2 </w:t>
      </w:r>
      <w:r w:rsidR="00703C69">
        <w:t>整流器控制策略</w:t>
      </w:r>
    </w:p>
    <w:p w14:paraId="13CA3C50" w14:textId="77777777" w:rsidR="00616870" w:rsidRPr="00726EFD" w:rsidRDefault="00616870" w:rsidP="00616870">
      <w:bookmarkStart w:id="2" w:name="_Hlk109981906"/>
      <w:r w:rsidRPr="00726EFD">
        <w:t>控制部分分为锁相环与功率因数控制环路，系统通过数字锁相环得到输入电压的频率和相位，并根据相位建立同步旋转的</w:t>
      </w:r>
      <w:r w:rsidRPr="00726EFD">
        <w:t>dq</w:t>
      </w:r>
      <w:r w:rsidRPr="00726EFD">
        <w:t>坐标系。无功功率控制环路中各参量坐标均基于该</w:t>
      </w:r>
      <w:r w:rsidRPr="00726EFD">
        <w:t>dq</w:t>
      </w:r>
      <w:r w:rsidRPr="00726EFD">
        <w:t>坐标系。单相系统由于缺少一个自由度，需要构造一个滞后实际单相系统</w:t>
      </w:r>
      <w:r w:rsidRPr="00726EFD">
        <w:t>90°</w:t>
      </w:r>
      <w:r w:rsidRPr="00726EFD">
        <w:t>的虚拟正交分量来构建两相静止</w:t>
      </w:r>
      <w:r w:rsidRPr="00726EFD">
        <w:t>αβ</w:t>
      </w:r>
      <w:r w:rsidRPr="00726EFD">
        <w:t>坐标系，根据实际单相系统与虚拟的正交分量合成电压、电流综合矢量，以实现在</w:t>
      </w:r>
      <w:r w:rsidRPr="00726EFD">
        <w:t>dq</w:t>
      </w:r>
      <w:r w:rsidRPr="00726EFD">
        <w:t>坐标系下改变有功无功电流的大小，对输入侧功率因数进行调控。</w:t>
      </w:r>
    </w:p>
    <w:p w14:paraId="50788049" w14:textId="60CFCDC0" w:rsidR="00616870" w:rsidRDefault="00616870" w:rsidP="00616870">
      <w:r w:rsidRPr="00726EFD">
        <w:t>控制环路采用</w:t>
      </w:r>
      <w:proofErr w:type="gramStart"/>
      <w:r w:rsidRPr="00726EFD">
        <w:t>电压环</w:t>
      </w:r>
      <w:proofErr w:type="gramEnd"/>
      <w:r w:rsidRPr="00726EFD">
        <w:t>和电流环，</w:t>
      </w:r>
      <w:proofErr w:type="gramStart"/>
      <w:r w:rsidRPr="00726EFD">
        <w:t>电压环通过</w:t>
      </w:r>
      <w:proofErr w:type="gramEnd"/>
      <w:r w:rsidRPr="00726EFD">
        <w:t>调控后级</w:t>
      </w:r>
      <w:r w:rsidRPr="00726EFD">
        <w:t>SPWM</w:t>
      </w:r>
      <w:r w:rsidRPr="00726EFD">
        <w:t>的调制比控制直流母线电压，电流环采用输入电压前馈和</w:t>
      </w:r>
      <w:r w:rsidRPr="00726EFD">
        <w:t>dq</w:t>
      </w:r>
      <w:r w:rsidRPr="00726EFD">
        <w:t>电流解耦，可独立控制输入电流的</w:t>
      </w:r>
      <w:r w:rsidRPr="00726EFD">
        <w:t>d</w:t>
      </w:r>
      <w:r w:rsidRPr="00726EFD">
        <w:t>轴（有功）分量和</w:t>
      </w:r>
      <w:r w:rsidRPr="00726EFD">
        <w:t>q</w:t>
      </w:r>
      <w:r w:rsidRPr="00726EFD">
        <w:t>轴（无功）分量。根据功率因数的待调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</w:t>
      </w:r>
      <w:r w:rsidRPr="00726EFD">
        <w:lastRenderedPageBreak/>
        <w:t>电流的目标值，电流环通过调控输出的</w:t>
      </w:r>
      <w:r w:rsidRPr="00726EFD">
        <w:t>SPWM</w:t>
      </w:r>
      <w:r w:rsidRPr="00726EFD">
        <w:t>改变电流的有功无功分量至目标值。</w:t>
      </w:r>
    </w:p>
    <w:p w14:paraId="1F152089" w14:textId="53A66501" w:rsidR="00CE0325" w:rsidRPr="00CE0325" w:rsidRDefault="00AF0BA8" w:rsidP="00CE0325">
      <w:pPr>
        <w:spacing w:line="440" w:lineRule="exact"/>
      </w:pPr>
      <w:r>
        <w:rPr>
          <w:rFonts w:hint="eastAsia"/>
        </w:rPr>
        <w:t>电流、电压</w:t>
      </w:r>
      <w:r w:rsidR="00CE0325" w:rsidRPr="00726EFD">
        <w:t>控制环路部分的控制框图</w:t>
      </w:r>
      <w:proofErr w:type="gramStart"/>
      <w:r>
        <w:rPr>
          <w:rFonts w:hint="eastAsia"/>
        </w:rPr>
        <w:t>分别</w:t>
      </w:r>
      <w:r w:rsidR="00CE0325" w:rsidRPr="00726EFD">
        <w:t>如</w:t>
      </w:r>
      <w:proofErr w:type="gramEnd"/>
      <w:r>
        <w:fldChar w:fldCharType="begin"/>
      </w:r>
      <w:r>
        <w:instrText xml:space="preserve"> REF _Ref109982531 \h </w:instrText>
      </w:r>
      <w:r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9982539 \h</w:instrText>
      </w:r>
      <w:r>
        <w:instrText xml:space="preserve"> </w:instrText>
      </w:r>
      <w:r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3</w:t>
      </w:r>
      <w:r>
        <w:fldChar w:fldCharType="end"/>
      </w:r>
      <w:r w:rsidR="00CE0325" w:rsidRPr="00726EFD">
        <w:t>所示。</w:t>
      </w:r>
    </w:p>
    <w:p w14:paraId="6312FE5E" w14:textId="20E76495" w:rsidR="00AF0BA8" w:rsidRDefault="00FD7310" w:rsidP="00996009">
      <w:pPr>
        <w:keepNext/>
        <w:jc w:val="center"/>
      </w:pPr>
      <w:r w:rsidRPr="00726EFD">
        <w:object w:dxaOrig="8376" w:dyaOrig="3168" w14:anchorId="09ABF9F9">
          <v:shape id="_x0000_i1026" type="#_x0000_t75" style="width:414.85pt;height:156.85pt" o:ole="">
            <v:imagedata r:id="rId11" o:title=""/>
          </v:shape>
          <o:OLEObject Type="Embed" ProgID="Visio.Drawing.15" ShapeID="_x0000_i1026" DrawAspect="Content" ObjectID="_1720624111" r:id="rId12"/>
        </w:object>
      </w:r>
    </w:p>
    <w:p w14:paraId="3D47AA67" w14:textId="2658E153" w:rsidR="00616870" w:rsidRPr="00726EFD" w:rsidRDefault="00AF0BA8" w:rsidP="00AF0BA8">
      <w:pPr>
        <w:pStyle w:val="a3"/>
        <w:ind w:firstLine="400"/>
        <w:jc w:val="center"/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27" type="#_x0000_t75" style="width:220.3pt;height:57.45pt" o:ole="">
            <v:imagedata r:id="rId13" o:title=""/>
          </v:shape>
          <o:OLEObject Type="Embed" ProgID="Visio.Drawing.15" ShapeID="_x0000_i1027" DrawAspect="Content" ObjectID="_1720624112" r:id="rId14"/>
        </w:object>
      </w:r>
    </w:p>
    <w:p w14:paraId="48796A12" w14:textId="539A0938" w:rsidR="00616870" w:rsidRPr="00616870" w:rsidRDefault="00AF0BA8" w:rsidP="00AF0BA8">
      <w:pPr>
        <w:pStyle w:val="a3"/>
        <w:ind w:firstLine="40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12BB7EBD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8B3EFA">
        <w:rPr>
          <w:rFonts w:hint="eastAsia"/>
        </w:rPr>
        <w:t>前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均</w:t>
      </w:r>
      <w:r w:rsidR="008B3EFA">
        <w:rPr>
          <w:rFonts w:hint="eastAsia"/>
        </w:rPr>
        <w:t>采用</w:t>
      </w:r>
      <w:r w:rsidR="00483574">
        <w:rPr>
          <w:rFonts w:hint="eastAsia"/>
        </w:rPr>
        <w:t>单相全桥</w:t>
      </w:r>
      <w:r w:rsidR="00CD3959">
        <w:rPr>
          <w:rFonts w:hint="eastAsia"/>
        </w:rPr>
        <w:t>拓扑，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电路</w:t>
      </w:r>
      <w:r w:rsidR="008B3EFA">
        <w:rPr>
          <w:rFonts w:hint="eastAsia"/>
        </w:rPr>
        <w:t>采用单相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02FC6A66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7777777" w:rsidR="008B3EFA" w:rsidRDefault="00A726A9" w:rsidP="00374B73">
      <w:r w:rsidRPr="00372A6A">
        <w:object w:dxaOrig="5676" w:dyaOrig="2735" w14:anchorId="4B1E5DE2">
          <v:shape id="_x0000_i1028" type="#_x0000_t75" style="width:413.15pt;height:174.85pt" o:ole="">
            <v:imagedata r:id="rId15" o:title="" croptop="7918f" cropbottom="7904f" cropleft="4816f" cropright="3918f"/>
          </v:shape>
          <o:OLEObject Type="Embed" ProgID="Visio.Drawing.15" ShapeID="_x0000_i1028" DrawAspect="Content" ObjectID="_1720624113" r:id="rId16"/>
        </w:object>
      </w:r>
    </w:p>
    <w:p w14:paraId="4B8A42C4" w14:textId="1C386757" w:rsidR="006C2652" w:rsidRPr="00372A6A" w:rsidRDefault="008B3EFA" w:rsidP="00AF0BA8">
      <w:pPr>
        <w:pStyle w:val="a3"/>
        <w:ind w:firstLine="40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947D6E">
      <w:pPr>
        <w:pStyle w:val="3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74B73">
      <w:r w:rsidRPr="000D1048">
        <w:rPr>
          <w:rFonts w:hint="eastAsia"/>
        </w:rPr>
        <w:t>交流侧电感的设计主要考虑两个因素：一是输入电流的跟踪性能；二是其对输</w:t>
      </w:r>
      <w:r w:rsidRPr="000D1048">
        <w:rPr>
          <w:rFonts w:hint="eastAsia"/>
        </w:rPr>
        <w:lastRenderedPageBreak/>
        <w:t>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74B73">
      <w:r w:rsidRPr="000D1048">
        <w:rPr>
          <w:rFonts w:hint="eastAsia"/>
        </w:rPr>
        <w:t>经过计算可得，电感大小的取值范围是：</w:t>
      </w:r>
    </w:p>
    <w:p w14:paraId="27069677" w14:textId="5AC0CFF6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29" type="#_x0000_t75" style="width:126pt;height:34.3pt" o:ole="">
            <v:imagedata r:id="rId17" o:title=""/>
          </v:shape>
          <o:OLEObject Type="Embed" ProgID="Equation.DSMT4" ShapeID="_x0000_i1029" DrawAspect="Content" ObjectID="_1720624114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74B73"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proofErr w:type="spellStart"/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proofErr w:type="spellEnd"/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proofErr w:type="spellStart"/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proofErr w:type="spellEnd"/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proofErr w:type="spellStart"/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proofErr w:type="spellEnd"/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7B22A85F" w:rsidR="00E67CB2" w:rsidRPr="000D1048" w:rsidRDefault="0061661F" w:rsidP="00374B73"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proofErr w:type="spellStart"/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proofErr w:type="spellStart"/>
      <w:r w:rsidR="00C25F3B" w:rsidRPr="000D1048">
        <w:t>μ</w:t>
      </w:r>
      <w:r w:rsidRPr="000D1048">
        <w:rPr>
          <w:rFonts w:hint="eastAsia"/>
        </w:rPr>
        <w:t>H</w:t>
      </w:r>
      <w:proofErr w:type="spellEnd"/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proofErr w:type="spellStart"/>
      <w:r w:rsidR="008B636F"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proofErr w:type="spellEnd"/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947D6E">
      <w:pPr>
        <w:pStyle w:val="3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788A8DFE" w14:textId="3DF9E2FD" w:rsidR="00437152" w:rsidRDefault="00437152" w:rsidP="00437152">
      <w:pPr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</w:t>
      </w:r>
    </w:p>
    <w:p w14:paraId="01B3BA27" w14:textId="4FF4C645" w:rsidR="001A697C" w:rsidRDefault="00437152" w:rsidP="00437152">
      <w:pPr>
        <w:ind w:firstLineChars="0" w:firstLine="420"/>
      </w:pPr>
      <w:r>
        <w:rPr>
          <w:rFonts w:hint="eastAsia"/>
        </w:rPr>
        <w:t>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68664897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030" type="#_x0000_t75" style="width:114.85pt;height:34.3pt" o:ole="">
            <v:imagedata r:id="rId19" o:title=""/>
          </v:shape>
          <o:OLEObject Type="Embed" ProgID="Equation.DSMT4" ShapeID="_x0000_i1030" DrawAspect="Content" ObjectID="_172062411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FD74BC">
      <w:r>
        <w:rPr>
          <w:rFonts w:hint="eastAsia"/>
        </w:rPr>
        <w:t>其中，</w:t>
      </w:r>
      <w:proofErr w:type="spellStart"/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proofErr w:type="spellEnd"/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proofErr w:type="spellStart"/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proofErr w:type="spellEnd"/>
      <w:r w:rsidRPr="000D1048">
        <w:rPr>
          <w:rFonts w:hint="eastAsia"/>
        </w:rPr>
        <w:t>为一个开关周期内允许的最大电流波动，考虑到后级的稳定性，取</w:t>
      </w:r>
      <w:proofErr w:type="spellStart"/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proofErr w:type="spellEnd"/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2E86965E" w:rsidR="00C32DF8" w:rsidRPr="000D1048" w:rsidRDefault="00C32DF8" w:rsidP="00C32DF8"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proofErr w:type="spellStart"/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</w:t>
      </w:r>
      <w:proofErr w:type="spellStart"/>
      <w:r w:rsidRPr="000D1048">
        <w:t>μ</w:t>
      </w:r>
      <w:r w:rsidRPr="000D1048">
        <w:rPr>
          <w:rFonts w:hint="eastAsia"/>
        </w:rPr>
        <w:t>H</w:t>
      </w:r>
      <w:proofErr w:type="spellEnd"/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proofErr w:type="spellStart"/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proofErr w:type="spellEnd"/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FD74BC">
      <w:pPr>
        <w:pStyle w:val="--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6210F5A3" w:rsidR="00C32DF8" w:rsidRDefault="00C32DF8" w:rsidP="00C32DF8">
      <w:pPr>
        <w:pStyle w:val="MTDisplayEquation"/>
        <w:ind w:firstLine="480"/>
      </w:pPr>
      <w:r>
        <w:tab/>
      </w:r>
      <w:r w:rsidR="00885203" w:rsidRPr="00885203">
        <w:rPr>
          <w:position w:val="-62"/>
        </w:rPr>
        <w:object w:dxaOrig="3260" w:dyaOrig="1359" w14:anchorId="0271FFA4">
          <v:shape id="_x0000_i1031" type="#_x0000_t75" style="width:163.7pt;height:68.55pt" o:ole="">
            <v:imagedata r:id="rId21" o:title=""/>
          </v:shape>
          <o:OLEObject Type="Embed" ProgID="Equation.DSMT4" ShapeID="_x0000_i1031" DrawAspect="Content" ObjectID="_1720624116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3FAC5C6F" w14:textId="55C43DE8" w:rsidR="00885203" w:rsidRPr="00885203" w:rsidRDefault="00885203" w:rsidP="00885203">
      <w:r>
        <w:rPr>
          <w:rFonts w:hint="eastAsia"/>
        </w:rPr>
        <w:t>经过综合考虑，取电感大小为</w:t>
      </w:r>
      <w:r w:rsidR="00310767">
        <w:t>1</w:t>
      </w:r>
      <w:r>
        <w:t xml:space="preserve"> </w:t>
      </w:r>
      <w:r w:rsidR="00310767">
        <w:rPr>
          <w:rFonts w:hint="eastAsia"/>
        </w:rPr>
        <w:t>m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>
        <w:t>10</w:t>
      </w:r>
      <w:r>
        <w:rPr>
          <w:rFonts w:hint="eastAsia"/>
        </w:rPr>
        <w:t xml:space="preserve"> </w:t>
      </w:r>
      <w:proofErr w:type="spellStart"/>
      <w:r w:rsidRPr="00885203">
        <w:t>μF</w:t>
      </w:r>
      <w:proofErr w:type="spellEnd"/>
      <w:r>
        <w:rPr>
          <w:rFonts w:hint="eastAsia"/>
        </w:rPr>
        <w:t>。</w:t>
      </w:r>
    </w:p>
    <w:p w14:paraId="355AAED0" w14:textId="49ACD402" w:rsidR="00BF58EE" w:rsidRPr="00BF58EE" w:rsidRDefault="00BF58EE" w:rsidP="00947D6E">
      <w:pPr>
        <w:pStyle w:val="3"/>
      </w:pPr>
      <w:r>
        <w:rPr>
          <w:rFonts w:hint="eastAsia"/>
        </w:rPr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2F12DB0" w14:textId="335A9495" w:rsidR="00BF58EE" w:rsidRPr="0092538E" w:rsidRDefault="00BF58EE" w:rsidP="00374B73">
      <w:r w:rsidRPr="0092538E">
        <w:rPr>
          <w:rFonts w:hint="eastAsia"/>
        </w:rPr>
        <w:t>当单相</w:t>
      </w:r>
      <w:r w:rsidRPr="0092538E">
        <w:t>PWM</w:t>
      </w:r>
      <w:r w:rsidRPr="0092538E">
        <w:rPr>
          <w:rFonts w:hint="eastAsia"/>
        </w:rPr>
        <w:t>整流器的输入功率因数为单位功率因数时，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电压存在二倍基波频率的纹波。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</w:t>
      </w:r>
    </w:p>
    <w:p w14:paraId="79A66760" w14:textId="60253B54" w:rsidR="00BF58EE" w:rsidRPr="0092538E" w:rsidRDefault="00BF58EE" w:rsidP="000D1048">
      <w:r w:rsidRPr="0092538E">
        <w:rPr>
          <w:rFonts w:hint="eastAsia"/>
        </w:rPr>
        <w:t>经过计算，</w:t>
      </w:r>
      <w:r w:rsidR="000D1048" w:rsidRPr="0092538E">
        <w:rPr>
          <w:rFonts w:hint="eastAsia"/>
        </w:rPr>
        <w:t>在</w:t>
      </w:r>
      <w:proofErr w:type="spellStart"/>
      <w:r w:rsidR="000D1048" w:rsidRPr="0092538E">
        <w:t>cosφ</w:t>
      </w:r>
      <w:proofErr w:type="spellEnd"/>
      <w:r w:rsidR="000D1048" w:rsidRPr="0092538E">
        <w:t xml:space="preserve">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01FC1707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32" type="#_x0000_t75" style="width:90pt;height:34.3pt" o:ole="">
            <v:imagedata r:id="rId23" o:title=""/>
          </v:shape>
          <o:OLEObject Type="Embed" ProgID="Equation.DSMT4" ShapeID="_x0000_i1032" DrawAspect="Content" ObjectID="_1720624117" r:id="rId24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4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1DE94E3A" w:rsidR="00BF58EE" w:rsidRPr="0092538E" w:rsidRDefault="00BF58EE" w:rsidP="00374B73">
      <w:r w:rsidRPr="0092538E">
        <w:rPr>
          <w:rFonts w:hint="eastAsia"/>
        </w:rPr>
        <w:lastRenderedPageBreak/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proofErr w:type="spellStart"/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proofErr w:type="spellEnd"/>
      <w:r w:rsidRPr="0092538E">
        <w:rPr>
          <w:rFonts w:hint="eastAsia"/>
        </w:rPr>
        <w:t>为输出直流电压，</w:t>
      </w:r>
      <w:proofErr w:type="spellStart"/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proofErr w:type="spellEnd"/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考虑到后级的稳定性，取</w:t>
      </w:r>
      <w:proofErr w:type="spellStart"/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proofErr w:type="spellEnd"/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74B73">
      <w:r w:rsidRPr="0092538E">
        <w:rPr>
          <w:rFonts w:hint="eastAsia"/>
        </w:rPr>
        <w:t>代入参数计算可得电容</w:t>
      </w:r>
      <w:r w:rsidRPr="0092538E">
        <w:t xml:space="preserve">C = 892 </w:t>
      </w:r>
      <w:proofErr w:type="spellStart"/>
      <w:r w:rsidRPr="0092538E">
        <w:t>μF</w:t>
      </w:r>
      <w:proofErr w:type="spellEnd"/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 xml:space="preserve">000 </w:t>
      </w:r>
      <w:proofErr w:type="spellStart"/>
      <w:r w:rsidRPr="0092538E">
        <w:t>μF</w:t>
      </w:r>
      <w:proofErr w:type="spellEnd"/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92538E">
      <w:pPr>
        <w:pStyle w:val="3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74B73">
      <w:r w:rsidRPr="0092538E">
        <w:rPr>
          <w:rFonts w:hint="eastAsia"/>
        </w:rPr>
        <w:t>开关管承受电压和</w:t>
      </w:r>
      <w:proofErr w:type="gramStart"/>
      <w:r w:rsidRPr="0092538E">
        <w:rPr>
          <w:rFonts w:hint="eastAsia"/>
        </w:rPr>
        <w:t>导通电</w:t>
      </w:r>
      <w:proofErr w:type="gramEnd"/>
      <w:r w:rsidRPr="0092538E">
        <w:rPr>
          <w:rFonts w:hint="eastAsia"/>
        </w:rPr>
        <w:t>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947D6E">
      <w:pPr>
        <w:pStyle w:val="2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5D412263" w:rsidR="00164793" w:rsidRDefault="00164793" w:rsidP="004132E2">
      <w:r w:rsidRPr="00164793">
        <w:t>系统采用</w:t>
      </w:r>
      <w:r w:rsidRPr="00164793">
        <w:t>STM32F407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222BE982" w:rsidR="00374B73" w:rsidRDefault="00374B73" w:rsidP="007E0853"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虚拟正交分量来构建两相静止</w:t>
      </w:r>
      <w:r w:rsidRPr="00374B73">
        <w:t xml:space="preserve"> αβ </w:t>
      </w:r>
      <w:r w:rsidRPr="00374B73">
        <w:t>坐标系；锁相环由输入电压得到频率与相位信息。根据相位信息对输入电压与输入电流进行</w:t>
      </w:r>
      <w:r w:rsidRPr="00374B73">
        <w:t xml:space="preserve"> αβ - dq </w:t>
      </w:r>
      <w:r w:rsidRPr="00374B73">
        <w:t>坐标变换；由</w:t>
      </w:r>
      <w:proofErr w:type="gramStart"/>
      <w:r w:rsidRPr="00374B73">
        <w:t>电压环控制</w:t>
      </w:r>
      <w:proofErr w:type="gramEnd"/>
      <w:r w:rsidRPr="00374B73">
        <w:t>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462CAADE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9D7688">
        <w:object w:dxaOrig="5017" w:dyaOrig="4957" w14:anchorId="516CAC67">
          <v:shape id="_x0000_i1033" type="#_x0000_t75" style="width:250.3pt;height:247.7pt" o:ole="">
            <v:imagedata r:id="rId25" o:title=""/>
          </v:shape>
          <o:OLEObject Type="Embed" ProgID="Visio.Drawing.15" ShapeID="_x0000_i1033" DrawAspect="Content" ObjectID="_1720624118" r:id="rId26"/>
        </w:object>
      </w:r>
    </w:p>
    <w:p w14:paraId="26DF191A" w14:textId="223C452B" w:rsidR="00DC157E" w:rsidRDefault="00947D6E" w:rsidP="00947D6E">
      <w:pPr>
        <w:pStyle w:val="a3"/>
        <w:ind w:firstLine="40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lastRenderedPageBreak/>
        <w:t>测试方案与测试结果</w:t>
      </w:r>
    </w:p>
    <w:p w14:paraId="11AA5134" w14:textId="77777777" w:rsidR="00694024" w:rsidRPr="00372A6A" w:rsidRDefault="00694024" w:rsidP="00947D6E">
      <w:pPr>
        <w:pStyle w:val="2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947D6E">
      <w:pPr>
        <w:pStyle w:val="3"/>
      </w:pPr>
      <w:r w:rsidRPr="00372A6A">
        <w:t xml:space="preserve">4.1.1 </w:t>
      </w:r>
      <w:r w:rsidRPr="00372A6A">
        <w:t>测试方案</w:t>
      </w:r>
    </w:p>
    <w:p w14:paraId="0F68CD65" w14:textId="243D86DA" w:rsidR="00E435D0" w:rsidRDefault="00F81752" w:rsidP="00374B73"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超前）与</w:t>
      </w:r>
      <w:r w:rsidR="00CD1F1E">
        <w:t>0.50 ~ 1.00</w:t>
      </w:r>
      <w:r w:rsidR="00CD1F1E">
        <w:rPr>
          <w:rFonts w:hint="eastAsia"/>
        </w:rPr>
        <w:t>（滞后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59F4E747" w14:textId="352EA1BF" w:rsidR="006774F7" w:rsidRDefault="006774F7" w:rsidP="00374B73">
      <w:pPr>
        <w:rPr>
          <w:rFonts w:ascii="宋体" w:hAnsi="宋体" w:cs="宋体"/>
        </w:rPr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B48132F" w14:textId="231E1497" w:rsidR="00231BF4" w:rsidRDefault="00231BF4" w:rsidP="00374B73">
      <w:r w:rsidRPr="00372A6A">
        <w:rPr>
          <w:rFonts w:hint="eastAsia"/>
        </w:rPr>
        <w:t>（</w:t>
      </w:r>
      <w:r>
        <w:t>3</w:t>
      </w:r>
      <w:r w:rsidRPr="00372A6A">
        <w:rPr>
          <w:rFonts w:hint="eastAsia"/>
        </w:rPr>
        <w:t>）</w:t>
      </w:r>
      <w:r>
        <w:rPr>
          <w:rFonts w:hint="eastAsia"/>
        </w:rPr>
        <w:t>设定工作模式为恒电阻模式，模拟</w:t>
      </w:r>
      <w:r>
        <w:t>15</w:t>
      </w:r>
      <w:r w:rsidRPr="00231BF4">
        <w:t>Ω</w:t>
      </w:r>
      <w:r w:rsidR="005B00D0">
        <w:rPr>
          <w:rFonts w:hint="eastAsia"/>
        </w:rPr>
        <w:t>电</w:t>
      </w:r>
      <w:r>
        <w:rPr>
          <w:rFonts w:hint="eastAsia"/>
        </w:rPr>
        <w:t>阻性负载。</w:t>
      </w:r>
      <w:r w:rsidR="00CE23D8">
        <w:rPr>
          <w:rFonts w:hint="eastAsia"/>
        </w:rPr>
        <w:t>输入电</w:t>
      </w:r>
      <w:r w:rsidR="00CE23D8" w:rsidRPr="00A60535">
        <w:rPr>
          <w:rFonts w:hint="eastAsia"/>
        </w:rPr>
        <w:t>压</w:t>
      </w:r>
      <w:r w:rsidR="00CE23D8" w:rsidRPr="00A60535">
        <w:rPr>
          <w:rFonts w:hint="eastAsia"/>
          <w:i/>
          <w:iCs/>
        </w:rPr>
        <w:t>U</w:t>
      </w:r>
      <w:r w:rsidR="00CE23D8" w:rsidRPr="00A60535">
        <w:rPr>
          <w:vertAlign w:val="subscript"/>
        </w:rPr>
        <w:t>1</w:t>
      </w:r>
      <w:r w:rsidR="005B00D0">
        <w:rPr>
          <w:rFonts w:hint="eastAsia"/>
        </w:rPr>
        <w:t>在</w:t>
      </w:r>
      <w:r w:rsidR="005B00D0">
        <w:t xml:space="preserve">24V ~ </w:t>
      </w:r>
      <w:r w:rsidR="005B00D0">
        <w:rPr>
          <w:rFonts w:hint="eastAsia"/>
        </w:rPr>
        <w:t>3</w:t>
      </w:r>
      <w:r w:rsidR="005B00D0">
        <w:t>6V</w:t>
      </w:r>
      <w:r w:rsidR="005B00D0">
        <w:rPr>
          <w:rFonts w:hint="eastAsia"/>
        </w:rPr>
        <w:t>的范围内调节。使用万用表测量实际输入侧电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、电流</w:t>
      </w:r>
      <w:r w:rsidR="005B00D0">
        <w:rPr>
          <w:rFonts w:hint="eastAsia"/>
          <w:i/>
          <w:iCs/>
        </w:rPr>
        <w:t>I</w:t>
      </w:r>
      <w:r w:rsidR="005B00D0">
        <w:rPr>
          <w:vertAlign w:val="subscript"/>
        </w:rPr>
        <w:t>1</w:t>
      </w:r>
      <w:r w:rsidR="005B00D0">
        <w:rPr>
          <w:rFonts w:hint="eastAsia"/>
        </w:rPr>
        <w:t>，并计算得到等效电阻</w:t>
      </w:r>
      <w:r w:rsidR="005B00D0" w:rsidRPr="00475F9A">
        <w:rPr>
          <w:i/>
          <w:iCs/>
        </w:rPr>
        <w:t>R</w:t>
      </w:r>
      <w:r w:rsidR="005B00D0">
        <w:rPr>
          <w:rFonts w:hint="eastAsia"/>
        </w:rPr>
        <w:t>。</w:t>
      </w:r>
    </w:p>
    <w:p w14:paraId="7F34BA77" w14:textId="1C265798" w:rsidR="006774F7" w:rsidRPr="00304402" w:rsidRDefault="005B00D0" w:rsidP="00374B73">
      <w:r w:rsidRPr="005B00D0">
        <w:rPr>
          <w:rFonts w:hint="eastAsia"/>
        </w:rPr>
        <w:t>（</w:t>
      </w:r>
      <w:r>
        <w:t>4</w:t>
      </w:r>
      <w:r w:rsidRPr="005B00D0">
        <w:rPr>
          <w:rFonts w:hint="eastAsia"/>
        </w:rPr>
        <w:t>）</w:t>
      </w:r>
      <w:r>
        <w:rPr>
          <w:rFonts w:hint="eastAsia"/>
        </w:rPr>
        <w:t>设定工作模式为恒功率模式，模拟电阻性负载并使得功率稳定为</w:t>
      </w:r>
      <w:r>
        <w:t>60</w:t>
      </w:r>
      <w:r>
        <w:rPr>
          <w:rFonts w:hint="eastAsia"/>
        </w:rPr>
        <w:t>W</w:t>
      </w:r>
      <w:r>
        <w:rPr>
          <w:rFonts w:hint="eastAsia"/>
        </w:rPr>
        <w:t>。在</w:t>
      </w:r>
      <w:r>
        <w:t xml:space="preserve">24V ~ </w:t>
      </w:r>
      <w:r>
        <w:rPr>
          <w:rFonts w:hint="eastAsia"/>
        </w:rPr>
        <w:t>3</w:t>
      </w:r>
      <w:r>
        <w:t>6V</w:t>
      </w:r>
      <w:r>
        <w:rPr>
          <w:rFonts w:hint="eastAsia"/>
        </w:rPr>
        <w:t>的范围内调节输入电</w:t>
      </w:r>
      <w:r w:rsidRPr="00A60535">
        <w:rPr>
          <w:rFonts w:hint="eastAsia"/>
        </w:rPr>
        <w:t>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。使用万用表测量实际输入侧电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、电流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，并计算得到</w:t>
      </w:r>
      <w:r w:rsidR="00475F9A">
        <w:rPr>
          <w:rFonts w:hint="eastAsia"/>
        </w:rPr>
        <w:t>输入功率</w:t>
      </w:r>
      <w:r w:rsidR="00475F9A" w:rsidRPr="00C25F3B">
        <w:rPr>
          <w:i/>
          <w:iCs/>
        </w:rPr>
        <w:t>P</w:t>
      </w:r>
      <w:r w:rsidR="00475F9A" w:rsidRPr="00C25F3B">
        <w:rPr>
          <w:vertAlign w:val="subscript"/>
        </w:rPr>
        <w:t>1</w:t>
      </w:r>
      <w:r>
        <w:rPr>
          <w:rFonts w:hint="eastAsia"/>
        </w:rPr>
        <w:t>。</w:t>
      </w:r>
    </w:p>
    <w:p w14:paraId="429C663F" w14:textId="77777777" w:rsidR="00694024" w:rsidRPr="00372A6A" w:rsidRDefault="00694024" w:rsidP="00947D6E">
      <w:pPr>
        <w:pStyle w:val="3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74B73"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947D6E">
      <w:pPr>
        <w:pStyle w:val="2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947D6E">
      <w:pPr>
        <w:pStyle w:val="3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021C9B28" w:rsidR="00A71B0E" w:rsidRPr="00372A6A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A71B0E">
        <w:rPr>
          <w:rFonts w:hint="eastAsia"/>
        </w:rPr>
        <w:t>（超前）与</w:t>
      </w:r>
      <w:r w:rsidR="00A71B0E">
        <w:t>0.50 ~ 1.00</w:t>
      </w:r>
      <w:r w:rsidR="00A71B0E">
        <w:rPr>
          <w:rFonts w:hint="eastAsia"/>
        </w:rPr>
        <w:t>（滞后）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27775313" w14:textId="312E2806" w:rsidR="00694024" w:rsidRDefault="00694024" w:rsidP="00947D6E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1</w:t>
      </w:r>
      <w:r w:rsidRPr="00372A6A">
        <w:fldChar w:fldCharType="end"/>
      </w:r>
      <w:r w:rsidRPr="00372A6A">
        <w:t xml:space="preserve"> </w:t>
      </w:r>
      <w:r w:rsidR="00A71B0E" w:rsidRPr="00A71B0E">
        <w:rPr>
          <w:rFonts w:hint="eastAsia"/>
        </w:rPr>
        <w:t>额定工况的输入电流和功率因数调整测试</w:t>
      </w:r>
      <w:r w:rsidRPr="00372A6A"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C01604">
        <w:trPr>
          <w:trHeight w:val="895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C01604">
        <w:trPr>
          <w:trHeight w:val="315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374B73">
      <w:r w:rsidRPr="00372A6A">
        <w:rPr>
          <w:rFonts w:hint="eastAsia"/>
        </w:rPr>
        <w:lastRenderedPageBreak/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947D6E">
      <w:pPr>
        <w:pStyle w:val="3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374B73">
      <w:pPr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17BD783C" w:rsidR="00694024" w:rsidRDefault="00694024" w:rsidP="00AF0BA8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2</w:t>
      </w:r>
      <w:r w:rsidRPr="00372A6A">
        <w:fldChar w:fldCharType="end"/>
      </w:r>
      <w:r w:rsidRPr="00372A6A">
        <w:t xml:space="preserve"> </w:t>
      </w:r>
      <w:r w:rsidR="00780732" w:rsidRPr="00780732">
        <w:rPr>
          <w:rFonts w:hint="eastAsia"/>
        </w:rPr>
        <w:t>额定工况下的功率损耗</w:t>
      </w:r>
      <w:r w:rsidR="00780732" w:rsidRPr="00780732">
        <w:t>测试</w:t>
      </w:r>
      <w:r w:rsidRPr="00372A6A"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947D6E">
            <w:pPr>
              <w:pStyle w:val="Tabular"/>
            </w:pPr>
            <w:r w:rsidRPr="009067E7">
              <w:t>输入电压</w:t>
            </w:r>
          </w:p>
          <w:p w14:paraId="365CAE0D" w14:textId="4843BA4C" w:rsidR="009067E7" w:rsidRPr="009067E7" w:rsidRDefault="009067E7" w:rsidP="00947D6E">
            <w:pPr>
              <w:pStyle w:val="Tabular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947D6E">
            <w:pPr>
              <w:pStyle w:val="Tabular"/>
            </w:pPr>
            <w:r w:rsidRPr="009067E7">
              <w:t>输入电流</w:t>
            </w:r>
          </w:p>
          <w:p w14:paraId="1C8DEB43" w14:textId="0D571906" w:rsidR="009067E7" w:rsidRPr="009067E7" w:rsidRDefault="009067E7" w:rsidP="00947D6E">
            <w:pPr>
              <w:pStyle w:val="Tabular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947D6E">
            <w:pPr>
              <w:pStyle w:val="Tabular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947D6E">
            <w:pPr>
              <w:pStyle w:val="Tabular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947D6E">
            <w:pPr>
              <w:pStyle w:val="Tabular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947D6E">
            <w:pPr>
              <w:pStyle w:val="Tabular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947D6E">
            <w:pPr>
              <w:pStyle w:val="Tabular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947D6E">
            <w:pPr>
              <w:pStyle w:val="Tabular"/>
            </w:pPr>
            <w:r w:rsidRPr="009067E7">
              <w:t xml:space="preserve">0.999 </w:t>
            </w:r>
          </w:p>
        </w:tc>
      </w:tr>
    </w:tbl>
    <w:p w14:paraId="23683640" w14:textId="7D66C629" w:rsidR="00730A30" w:rsidRDefault="00730A30" w:rsidP="00F63584">
      <w:pPr>
        <w:pStyle w:val="MTDisplayEquation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4" type="#_x0000_t75" style="width:131.15pt;height:18pt" o:ole="">
            <v:imagedata r:id="rId27" o:title=""/>
          </v:shape>
          <o:OLEObject Type="Embed" ProgID="Equation.DSMT4" ShapeID="_x0000_i1034" DrawAspect="Content" ObjectID="_1720624119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5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683E814A" w:rsidR="00AE686B" w:rsidRPr="00AE686B" w:rsidRDefault="00AE686B" w:rsidP="00AE686B">
      <w:pPr>
        <w:pStyle w:val="MTDisplayEquation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5" type="#_x0000_t75" style="width:136.3pt;height:18pt" o:ole="">
            <v:imagedata r:id="rId29" o:title=""/>
          </v:shape>
          <o:OLEObject Type="Embed" ProgID="Equation.DSMT4" ShapeID="_x0000_i1035" DrawAspect="Content" ObjectID="_1720624120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C32DF8">
        <w:rPr>
          <w:noProof/>
        </w:rPr>
        <w:instrText>6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374B73"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37C11A2C" w14:textId="246F239D" w:rsidR="00694024" w:rsidRPr="00372A6A" w:rsidRDefault="00694024" w:rsidP="00947D6E">
      <w:pPr>
        <w:pStyle w:val="3"/>
      </w:pPr>
      <w:r w:rsidRPr="00372A6A">
        <w:t xml:space="preserve">4.2.3 </w:t>
      </w:r>
      <w:r w:rsidR="00CE4CD9">
        <w:rPr>
          <w:rFonts w:hint="eastAsia"/>
        </w:rPr>
        <w:t>恒电阻模式</w:t>
      </w:r>
      <w:r w:rsidRPr="00372A6A">
        <w:t>测试</w:t>
      </w:r>
    </w:p>
    <w:p w14:paraId="0615E434" w14:textId="06EA48C8" w:rsidR="00694024" w:rsidRPr="00372A6A" w:rsidRDefault="00694024" w:rsidP="00374B73">
      <w:r w:rsidRPr="00372A6A">
        <w:rPr>
          <w:rFonts w:hint="eastAsia"/>
        </w:rPr>
        <w:t>测试条件：</w:t>
      </w:r>
      <w:r w:rsidR="00CE4CD9">
        <w:rPr>
          <w:rFonts w:hint="eastAsia"/>
        </w:rPr>
        <w:t>设定工作模式为恒电阻模式，模拟</w:t>
      </w:r>
      <w:r w:rsidR="00CE4CD9">
        <w:t>15</w:t>
      </w:r>
      <w:r w:rsidR="00CE4CD9" w:rsidRPr="00231BF4">
        <w:t>Ω</w:t>
      </w:r>
      <w:r w:rsidR="00CE4CD9">
        <w:rPr>
          <w:rFonts w:hint="eastAsia"/>
        </w:rPr>
        <w:t>电阻性负载。在</w:t>
      </w:r>
      <w:r w:rsidR="00CE4CD9">
        <w:t xml:space="preserve">24V ~ </w:t>
      </w:r>
      <w:r w:rsidR="00CE4CD9">
        <w:rPr>
          <w:rFonts w:hint="eastAsia"/>
        </w:rPr>
        <w:t>3</w:t>
      </w:r>
      <w:r w:rsidR="00CE4CD9">
        <w:t>6V</w:t>
      </w:r>
      <w:r w:rsidR="00CE4CD9">
        <w:rPr>
          <w:rFonts w:hint="eastAsia"/>
        </w:rPr>
        <w:t>的范围内调节输入电</w:t>
      </w:r>
      <w:r w:rsidR="00CE4CD9" w:rsidRPr="00A60535">
        <w:rPr>
          <w:rFonts w:hint="eastAsia"/>
        </w:rPr>
        <w:t>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。使用万用表测量实际输入侧电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、电流</w:t>
      </w:r>
      <w:r w:rsidR="00CE4CD9">
        <w:rPr>
          <w:rFonts w:hint="eastAsia"/>
          <w:i/>
          <w:iCs/>
        </w:rPr>
        <w:t>I</w:t>
      </w:r>
      <w:r w:rsidR="00CE4CD9">
        <w:rPr>
          <w:vertAlign w:val="subscript"/>
        </w:rPr>
        <w:t>1</w:t>
      </w:r>
      <w:r w:rsidR="00CE4CD9">
        <w:rPr>
          <w:rFonts w:hint="eastAsia"/>
        </w:rPr>
        <w:t>，并计算得到等效电阻</w:t>
      </w:r>
      <w:r w:rsidR="00CE4CD9" w:rsidRPr="00475F9A">
        <w:rPr>
          <w:i/>
          <w:iCs/>
        </w:rPr>
        <w:t>R</w:t>
      </w:r>
      <w:r w:rsidR="00CE4CD9">
        <w:rPr>
          <w:rFonts w:hint="eastAsia"/>
        </w:rPr>
        <w:t>。</w:t>
      </w:r>
    </w:p>
    <w:p w14:paraId="10E046AE" w14:textId="792216D4" w:rsidR="00694024" w:rsidRPr="00372A6A" w:rsidRDefault="00694024" w:rsidP="00947D6E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3</w:t>
      </w:r>
      <w:r w:rsidRPr="00372A6A">
        <w:fldChar w:fldCharType="end"/>
      </w:r>
      <w:r w:rsidRPr="00372A6A">
        <w:t xml:space="preserve"> </w:t>
      </w:r>
      <w:r w:rsidR="00E209C2" w:rsidRPr="00E209C2">
        <w:rPr>
          <w:rFonts w:hint="eastAsia"/>
        </w:rPr>
        <w:t>恒电阻模式测试</w:t>
      </w:r>
      <w:r w:rsidRPr="00372A6A"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12491F" w:rsidRPr="0012491F" w14:paraId="214B3A0B" w14:textId="77777777" w:rsidTr="00C01604">
        <w:trPr>
          <w:trHeight w:val="988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C8155D" w14:textId="77777777" w:rsidR="0012491F" w:rsidRPr="0012491F" w:rsidRDefault="0012491F" w:rsidP="00C01604">
            <w:pPr>
              <w:pStyle w:val="Tabular"/>
            </w:pPr>
            <w:r w:rsidRPr="0012491F">
              <w:t>输入电压</w:t>
            </w:r>
          </w:p>
          <w:p w14:paraId="1BF9AA08" w14:textId="30069D74" w:rsidR="0012491F" w:rsidRPr="0012491F" w:rsidRDefault="0012491F" w:rsidP="00C01604">
            <w:pPr>
              <w:pStyle w:val="Tabular"/>
            </w:pPr>
            <w:r w:rsidRPr="0012491F">
              <w:rPr>
                <w:i/>
                <w:iCs/>
              </w:rPr>
              <w:t>U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B6D0" w14:textId="77777777" w:rsidR="0012491F" w:rsidRPr="0012491F" w:rsidRDefault="0012491F" w:rsidP="00C01604">
            <w:pPr>
              <w:pStyle w:val="Tabular"/>
            </w:pPr>
            <w:r w:rsidRPr="0012491F">
              <w:t>输入电流</w:t>
            </w:r>
          </w:p>
          <w:p w14:paraId="53FCB1D2" w14:textId="7AF7490B" w:rsidR="0012491F" w:rsidRPr="0012491F" w:rsidRDefault="0012491F" w:rsidP="00C01604">
            <w:pPr>
              <w:pStyle w:val="Tabular"/>
            </w:pPr>
            <w:r w:rsidRPr="0012491F">
              <w:rPr>
                <w:i/>
                <w:iCs/>
              </w:rPr>
              <w:t>I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FFB5" w14:textId="77777777" w:rsidR="0012491F" w:rsidRPr="0012491F" w:rsidRDefault="0012491F" w:rsidP="00C01604">
            <w:pPr>
              <w:pStyle w:val="Tabular"/>
            </w:pPr>
            <w:r w:rsidRPr="0012491F">
              <w:rPr>
                <w:rFonts w:hint="eastAsia"/>
              </w:rPr>
              <w:t>等效电阻</w:t>
            </w:r>
          </w:p>
          <w:p w14:paraId="203EB8FB" w14:textId="0052BBD0" w:rsidR="0012491F" w:rsidRPr="0012491F" w:rsidRDefault="0012491F" w:rsidP="00C01604">
            <w:pPr>
              <w:pStyle w:val="Tabular"/>
            </w:pPr>
            <w:r w:rsidRPr="0012491F">
              <w:rPr>
                <w:i/>
                <w:iCs/>
              </w:rPr>
              <w:t>R</w:t>
            </w:r>
            <w:r w:rsidR="00553FF2" w:rsidRPr="00553FF2">
              <w:t xml:space="preserve"> / Ω</w:t>
            </w:r>
          </w:p>
        </w:tc>
      </w:tr>
      <w:tr w:rsidR="00E83B34" w:rsidRPr="0012491F" w14:paraId="768F2FC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57C2" w14:textId="0F89CD67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3.98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7495" w14:textId="5559201D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.59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B606E" w14:textId="5731E4A8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5.06</w:t>
            </w:r>
          </w:p>
        </w:tc>
      </w:tr>
      <w:tr w:rsidR="00E83B34" w:rsidRPr="0012491F" w14:paraId="2C511C32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9D57D" w14:textId="5EF65C0E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5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0CBA" w14:textId="301DDEFE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.7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2032" w14:textId="05008793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86</w:t>
            </w:r>
          </w:p>
        </w:tc>
      </w:tr>
      <w:tr w:rsidR="00E83B34" w:rsidRPr="0012491F" w14:paraId="02E62626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71B9" w14:textId="674D5BAB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8.0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E8B98" w14:textId="005DC8F4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.8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0155" w14:textId="28F2F51C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5.14</w:t>
            </w:r>
          </w:p>
        </w:tc>
      </w:tr>
      <w:tr w:rsidR="00E83B34" w:rsidRPr="0012491F" w14:paraId="0667F78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2347A" w14:textId="6C29FFA5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9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420C3" w14:textId="0BB1FD0E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0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ADA9" w14:textId="4645C7B2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281EA55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096D1" w14:textId="33D85682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31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B6B" w14:textId="7E0AC7AF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1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AD308" w14:textId="7E9B8479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02755FCA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A90E4" w14:textId="3A57C162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34.0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545D5" w14:textId="2F36188F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2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CF66" w14:textId="4958F081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5</w:t>
            </w:r>
          </w:p>
        </w:tc>
      </w:tr>
      <w:tr w:rsidR="00E83B34" w:rsidRPr="0012491F" w14:paraId="6D3016A8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72CA" w14:textId="27D39ECA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36.02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8A83E" w14:textId="740F546F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2.4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B42D7" w14:textId="0B2722C9" w:rsidR="00E83B34" w:rsidRPr="0012491F" w:rsidRDefault="00E83B34" w:rsidP="00C01604">
            <w:pPr>
              <w:pStyle w:val="Tabular"/>
              <w:rPr>
                <w:kern w:val="0"/>
              </w:rPr>
            </w:pPr>
            <w:r>
              <w:t>14.99</w:t>
            </w:r>
          </w:p>
        </w:tc>
      </w:tr>
    </w:tbl>
    <w:p w14:paraId="6719F3A1" w14:textId="7F009503" w:rsidR="00694024" w:rsidRPr="00372A6A" w:rsidRDefault="000C47D0" w:rsidP="00374B73">
      <w:r w:rsidRPr="00372A6A">
        <w:rPr>
          <w:rFonts w:hint="eastAsia"/>
        </w:rPr>
        <w:t>由上表可知</w:t>
      </w:r>
      <w:r>
        <w:rPr>
          <w:rFonts w:hint="eastAsia"/>
        </w:rPr>
        <w:t>，</w:t>
      </w:r>
      <w:r w:rsidR="0012491F">
        <w:rPr>
          <w:rFonts w:hint="eastAsia"/>
        </w:rPr>
        <w:t>恒电阻模式，电阻绝对误差最大为</w:t>
      </w:r>
      <w:r w:rsidR="0012491F">
        <w:t>0.</w:t>
      </w:r>
      <w:r w:rsidR="00E83B34">
        <w:t>14</w:t>
      </w:r>
      <w:r w:rsidR="00E62012" w:rsidRPr="00E62012">
        <w:t>Ω</w:t>
      </w:r>
      <w:r w:rsidR="0012491F">
        <w:rPr>
          <w:rFonts w:hint="eastAsia"/>
        </w:rPr>
        <w:t>，相对误差最大为</w:t>
      </w:r>
      <w:r w:rsidR="0012491F">
        <w:t>0.</w:t>
      </w:r>
      <w:r w:rsidR="00E83B34">
        <w:t>93</w:t>
      </w:r>
      <w:r w:rsidR="0012491F">
        <w:t>%</w:t>
      </w:r>
      <w:r w:rsidR="00694024" w:rsidRPr="00372A6A">
        <w:rPr>
          <w:rFonts w:hint="eastAsia"/>
        </w:rPr>
        <w:t>。</w:t>
      </w:r>
    </w:p>
    <w:p w14:paraId="5009508B" w14:textId="4AC6DEEC" w:rsidR="00E2548D" w:rsidRPr="00372A6A" w:rsidRDefault="00E2548D" w:rsidP="00947D6E">
      <w:pPr>
        <w:pStyle w:val="3"/>
      </w:pPr>
      <w:r w:rsidRPr="00372A6A">
        <w:rPr>
          <w:rFonts w:hint="eastAsia"/>
        </w:rPr>
        <w:t>4</w:t>
      </w:r>
      <w:r w:rsidRPr="00372A6A">
        <w:t xml:space="preserve">.2.4 </w:t>
      </w:r>
      <w:r w:rsidR="00553FF2">
        <w:rPr>
          <w:rFonts w:hint="eastAsia"/>
        </w:rPr>
        <w:t>恒功率模式测试</w:t>
      </w:r>
    </w:p>
    <w:p w14:paraId="3BEDA91B" w14:textId="574C299E" w:rsidR="00E2548D" w:rsidRDefault="00E2548D" w:rsidP="00374B73">
      <w:r w:rsidRPr="00372A6A">
        <w:rPr>
          <w:rFonts w:hint="eastAsia"/>
        </w:rPr>
        <w:t>测试条件：</w:t>
      </w:r>
      <w:r w:rsidR="00553FF2">
        <w:rPr>
          <w:rFonts w:hint="eastAsia"/>
        </w:rPr>
        <w:t>设定工作模式为恒功率模式，模拟电阻性负载并使得功率稳定为</w:t>
      </w:r>
      <w:r w:rsidR="00553FF2">
        <w:t>60</w:t>
      </w:r>
      <w:r w:rsidR="00553FF2">
        <w:rPr>
          <w:rFonts w:hint="eastAsia"/>
        </w:rPr>
        <w:t>W</w:t>
      </w:r>
      <w:r w:rsidR="00553FF2">
        <w:rPr>
          <w:rFonts w:hint="eastAsia"/>
        </w:rPr>
        <w:t>。在</w:t>
      </w:r>
      <w:r w:rsidR="00553FF2">
        <w:t xml:space="preserve">24V ~ </w:t>
      </w:r>
      <w:r w:rsidR="00553FF2">
        <w:rPr>
          <w:rFonts w:hint="eastAsia"/>
        </w:rPr>
        <w:t>3</w:t>
      </w:r>
      <w:r w:rsidR="00553FF2">
        <w:t>6V</w:t>
      </w:r>
      <w:r w:rsidR="00553FF2">
        <w:rPr>
          <w:rFonts w:hint="eastAsia"/>
        </w:rPr>
        <w:t>的范围内调节输入电</w:t>
      </w:r>
      <w:r w:rsidR="00553FF2" w:rsidRPr="00A60535">
        <w:rPr>
          <w:rFonts w:hint="eastAsia"/>
        </w:rPr>
        <w:t>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。使用万用表测量实际输入侧电压</w:t>
      </w:r>
      <w:r w:rsidR="00553FF2" w:rsidRPr="00A60535">
        <w:rPr>
          <w:rFonts w:hint="eastAsia"/>
          <w:i/>
          <w:iCs/>
        </w:rPr>
        <w:lastRenderedPageBreak/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、电流</w:t>
      </w:r>
      <w:r w:rsidR="00553FF2">
        <w:rPr>
          <w:rFonts w:hint="eastAsia"/>
          <w:i/>
          <w:iCs/>
        </w:rPr>
        <w:t>I</w:t>
      </w:r>
      <w:r w:rsidR="00553FF2">
        <w:rPr>
          <w:vertAlign w:val="subscript"/>
        </w:rPr>
        <w:t>1</w:t>
      </w:r>
      <w:r w:rsidR="00553FF2">
        <w:rPr>
          <w:rFonts w:hint="eastAsia"/>
        </w:rPr>
        <w:t>，并计算得到输入功率</w:t>
      </w:r>
      <w:r w:rsidR="00553FF2" w:rsidRPr="00C25F3B">
        <w:rPr>
          <w:i/>
          <w:iCs/>
        </w:rPr>
        <w:t>P</w:t>
      </w:r>
      <w:r w:rsidR="00553FF2" w:rsidRPr="00C25F3B">
        <w:rPr>
          <w:vertAlign w:val="subscript"/>
        </w:rPr>
        <w:t>1</w:t>
      </w:r>
      <w:r w:rsidR="00553FF2">
        <w:rPr>
          <w:rFonts w:hint="eastAsia"/>
        </w:rPr>
        <w:t>。</w:t>
      </w:r>
    </w:p>
    <w:p w14:paraId="455B38F0" w14:textId="015BE01D" w:rsidR="00E209C2" w:rsidRPr="00E209C2" w:rsidRDefault="00E209C2" w:rsidP="00504A84">
      <w:pPr>
        <w:pStyle w:val="a3"/>
        <w:ind w:firstLine="400"/>
        <w:jc w:val="center"/>
      </w:pPr>
      <w:r w:rsidRPr="00372A6A">
        <w:t>表</w:t>
      </w:r>
      <w:r>
        <w:t>4</w:t>
      </w:r>
      <w:r w:rsidRPr="00372A6A">
        <w:t xml:space="preserve"> </w:t>
      </w:r>
      <w:r w:rsidRPr="00E209C2">
        <w:rPr>
          <w:rFonts w:hint="eastAsia"/>
        </w:rPr>
        <w:t>恒功率模式测试</w:t>
      </w:r>
      <w:r w:rsidRPr="00372A6A"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0C47D0" w:rsidRPr="000C47D0" w14:paraId="7798C5C0" w14:textId="77777777" w:rsidTr="00C01604">
        <w:trPr>
          <w:trHeight w:val="699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844A23" w14:textId="77777777" w:rsidR="000C47D0" w:rsidRPr="000C47D0" w:rsidRDefault="000C47D0" w:rsidP="00947D6E">
            <w:pPr>
              <w:pStyle w:val="Tabular"/>
            </w:pPr>
            <w:r w:rsidRPr="000C47D0">
              <w:t>输入电压</w:t>
            </w:r>
          </w:p>
          <w:p w14:paraId="2D687971" w14:textId="3CBB8FAB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U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35715" w14:textId="77777777" w:rsidR="000C47D0" w:rsidRPr="000C47D0" w:rsidRDefault="000C47D0" w:rsidP="00947D6E">
            <w:pPr>
              <w:pStyle w:val="Tabular"/>
            </w:pPr>
            <w:r w:rsidRPr="000C47D0">
              <w:t>输入电流</w:t>
            </w:r>
          </w:p>
          <w:p w14:paraId="1C07AA1C" w14:textId="069BEF2E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I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753D" w14:textId="77777777" w:rsidR="000C47D0" w:rsidRPr="000C47D0" w:rsidRDefault="000C47D0" w:rsidP="00947D6E">
            <w:pPr>
              <w:pStyle w:val="Tabular"/>
            </w:pPr>
            <w:r w:rsidRPr="000C47D0">
              <w:rPr>
                <w:rFonts w:hint="eastAsia"/>
              </w:rPr>
              <w:t>实际功率</w:t>
            </w:r>
          </w:p>
          <w:p w14:paraId="6D15C7A4" w14:textId="7D169CE8" w:rsidR="000C47D0" w:rsidRPr="000C47D0" w:rsidRDefault="000C47D0" w:rsidP="00947D6E">
            <w:pPr>
              <w:pStyle w:val="Tabular"/>
              <w:rPr>
                <w:rFonts w:ascii="宋体" w:hAnsi="宋体" w:cs="宋体"/>
              </w:rPr>
            </w:pPr>
            <w:r w:rsidRPr="000C47D0">
              <w:rPr>
                <w:i/>
                <w:iCs/>
              </w:rPr>
              <w:t>P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W</w:t>
            </w:r>
          </w:p>
        </w:tc>
      </w:tr>
      <w:tr w:rsidR="00825D1A" w:rsidRPr="000C47D0" w14:paraId="49A03CCF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EF0FC" w14:textId="5CADB4C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3.9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FB076" w14:textId="2B2A9B3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4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928F" w14:textId="0BCFD54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80 </w:t>
            </w:r>
          </w:p>
        </w:tc>
      </w:tr>
      <w:tr w:rsidR="00825D1A" w:rsidRPr="000C47D0" w14:paraId="0B73CB4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9A845" w14:textId="7921CD9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5.98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1517" w14:textId="3EDE7BD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30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EBC5" w14:textId="0ED8A6F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72 </w:t>
            </w:r>
          </w:p>
        </w:tc>
      </w:tr>
      <w:tr w:rsidR="00825D1A" w:rsidRPr="000C47D0" w14:paraId="40822D04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D735" w14:textId="625B571C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8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F9B9" w14:textId="0AD925AE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15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F1696" w14:textId="2731467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17 </w:t>
            </w:r>
          </w:p>
        </w:tc>
      </w:tr>
      <w:tr w:rsidR="00825D1A" w:rsidRPr="000C47D0" w14:paraId="0087BFC5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5D8F5" w14:textId="71C4297B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10C11" w14:textId="5C2B7DB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8B294" w14:textId="443E601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7 </w:t>
            </w:r>
          </w:p>
        </w:tc>
      </w:tr>
      <w:tr w:rsidR="00825D1A" w:rsidRPr="000C47D0" w14:paraId="16EB581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A089" w14:textId="3FAE1DE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2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9BE8" w14:textId="3208287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87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D0D7D" w14:textId="4C9CC66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92 </w:t>
            </w:r>
          </w:p>
        </w:tc>
      </w:tr>
      <w:tr w:rsidR="00825D1A" w:rsidRPr="000C47D0" w14:paraId="55D1C6B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4E21" w14:textId="54708FC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4.01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2C8B" w14:textId="56D99C21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7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1A132" w14:textId="5450B4B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6 </w:t>
            </w:r>
          </w:p>
        </w:tc>
      </w:tr>
      <w:tr w:rsidR="00825D1A" w:rsidRPr="000C47D0" w14:paraId="63FBABC7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051BC" w14:textId="0CB81FE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5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C868B" w14:textId="12B0BFB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6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560B" w14:textId="234B4263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47 </w:t>
            </w:r>
          </w:p>
        </w:tc>
      </w:tr>
    </w:tbl>
    <w:p w14:paraId="7570795C" w14:textId="7A12B650" w:rsidR="00E62012" w:rsidRPr="00372A6A" w:rsidRDefault="00E62012" w:rsidP="00374B73">
      <w:r w:rsidRPr="00372A6A">
        <w:rPr>
          <w:rFonts w:hint="eastAsia"/>
        </w:rPr>
        <w:t>由上表可知</w:t>
      </w:r>
      <w:r>
        <w:rPr>
          <w:rFonts w:hint="eastAsia"/>
        </w:rPr>
        <w:t>，恒功率模式，功率绝对误差最大为</w:t>
      </w:r>
      <w:r>
        <w:t>0.</w:t>
      </w:r>
      <w:r w:rsidR="00825D1A">
        <w:t>56</w:t>
      </w:r>
      <w:r>
        <w:t>W</w:t>
      </w:r>
      <w:r>
        <w:rPr>
          <w:rFonts w:hint="eastAsia"/>
        </w:rPr>
        <w:t>，相对误差最大为</w:t>
      </w:r>
      <w:r>
        <w:t>0.</w:t>
      </w:r>
      <w:r w:rsidR="00825D1A">
        <w:t>93</w:t>
      </w:r>
      <w:r>
        <w:t>%</w:t>
      </w:r>
      <w:r w:rsidRPr="00372A6A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54E1C7AE" w:rsidR="00694024" w:rsidRPr="00372A6A" w:rsidRDefault="00694024" w:rsidP="00374B73"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制误差不超过</w:t>
      </w:r>
      <w:r w:rsidR="004362FF">
        <w:t>0.002</w:t>
      </w:r>
      <w:r w:rsidR="004362FF">
        <w:rPr>
          <w:rFonts w:hint="eastAsia"/>
        </w:rPr>
        <w:t>。额定工况下损耗低，仅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等效电阻或输入功率来间接控制输入电流</w:t>
      </w:r>
      <w:r w:rsidR="00E83B34">
        <w:rPr>
          <w:rFonts w:hint="eastAsia"/>
        </w:rPr>
        <w:t>，其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078D5914" w:rsidR="00694024" w:rsidRDefault="00390AC1" w:rsidP="00374B73">
      <w:pPr>
        <w:pStyle w:val="--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</w:t>
      </w:r>
      <w:proofErr w:type="gramStart"/>
      <w:r w:rsidRPr="00390AC1">
        <w:rPr>
          <w:rFonts w:hint="eastAsia"/>
        </w:rPr>
        <w:t>步进值</w:t>
      </w:r>
      <w:r w:rsidR="00EB7383">
        <w:rPr>
          <w:rFonts w:hint="eastAsia"/>
        </w:rPr>
        <w:t>为</w:t>
      </w:r>
      <w:proofErr w:type="gramEnd"/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Δ</w:t>
      </w:r>
      <w:r w:rsidRPr="00390AC1">
        <w:rPr>
          <w:rFonts w:hint="eastAsia"/>
        </w:rPr>
        <w:t>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流、恒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773495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701" w:right="1701" w:bottom="1440" w:left="1701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686DD7" w14:textId="77777777" w:rsidR="000E7B2A" w:rsidRDefault="000E7B2A" w:rsidP="00374B73">
      <w:r>
        <w:separator/>
      </w:r>
    </w:p>
  </w:endnote>
  <w:endnote w:type="continuationSeparator" w:id="0">
    <w:p w14:paraId="167BEF62" w14:textId="77777777" w:rsidR="000E7B2A" w:rsidRDefault="000E7B2A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宋体楚...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A0DB8C" w14:textId="77777777" w:rsidR="000E7B2A" w:rsidRDefault="000E7B2A" w:rsidP="00374B73">
      <w:r>
        <w:separator/>
      </w:r>
    </w:p>
  </w:footnote>
  <w:footnote w:type="continuationSeparator" w:id="0">
    <w:p w14:paraId="3A18025A" w14:textId="77777777" w:rsidR="000E7B2A" w:rsidRDefault="000E7B2A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3FD4"/>
    <w:rsid w:val="000460EE"/>
    <w:rsid w:val="00046837"/>
    <w:rsid w:val="000576CA"/>
    <w:rsid w:val="00066175"/>
    <w:rsid w:val="00066884"/>
    <w:rsid w:val="000860E0"/>
    <w:rsid w:val="000920D0"/>
    <w:rsid w:val="00092CB9"/>
    <w:rsid w:val="000937C6"/>
    <w:rsid w:val="00097231"/>
    <w:rsid w:val="000A30CC"/>
    <w:rsid w:val="000A3F25"/>
    <w:rsid w:val="000A4DE1"/>
    <w:rsid w:val="000A59B7"/>
    <w:rsid w:val="000A6E23"/>
    <w:rsid w:val="000B0AF4"/>
    <w:rsid w:val="000B2E44"/>
    <w:rsid w:val="000C2FC0"/>
    <w:rsid w:val="000C47D0"/>
    <w:rsid w:val="000C5C02"/>
    <w:rsid w:val="000C658D"/>
    <w:rsid w:val="000D1048"/>
    <w:rsid w:val="000D54A3"/>
    <w:rsid w:val="000D68F6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491F"/>
    <w:rsid w:val="00126088"/>
    <w:rsid w:val="00127FAA"/>
    <w:rsid w:val="00132950"/>
    <w:rsid w:val="001342A2"/>
    <w:rsid w:val="0014480A"/>
    <w:rsid w:val="00155647"/>
    <w:rsid w:val="00155D15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3045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6CFC"/>
    <w:rsid w:val="00264088"/>
    <w:rsid w:val="00270B6E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77C"/>
    <w:rsid w:val="003A2E55"/>
    <w:rsid w:val="003A3B4A"/>
    <w:rsid w:val="003A61E0"/>
    <w:rsid w:val="003A78F0"/>
    <w:rsid w:val="003B176A"/>
    <w:rsid w:val="003B4C7F"/>
    <w:rsid w:val="003C2AE7"/>
    <w:rsid w:val="003E025C"/>
    <w:rsid w:val="003E224A"/>
    <w:rsid w:val="003E641F"/>
    <w:rsid w:val="003E7CAC"/>
    <w:rsid w:val="003F215D"/>
    <w:rsid w:val="003F334A"/>
    <w:rsid w:val="00403169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4A84"/>
    <w:rsid w:val="00507B0C"/>
    <w:rsid w:val="005109CF"/>
    <w:rsid w:val="00516F2A"/>
    <w:rsid w:val="005275BD"/>
    <w:rsid w:val="005303A7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16870"/>
    <w:rsid w:val="00634218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470F"/>
    <w:rsid w:val="00714D52"/>
    <w:rsid w:val="00716B64"/>
    <w:rsid w:val="007175E4"/>
    <w:rsid w:val="007274C3"/>
    <w:rsid w:val="00727E18"/>
    <w:rsid w:val="00730A30"/>
    <w:rsid w:val="00732F28"/>
    <w:rsid w:val="00736393"/>
    <w:rsid w:val="00736C4D"/>
    <w:rsid w:val="00741EAA"/>
    <w:rsid w:val="007428CA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495"/>
    <w:rsid w:val="007742DC"/>
    <w:rsid w:val="0077509C"/>
    <w:rsid w:val="007750B9"/>
    <w:rsid w:val="007750E5"/>
    <w:rsid w:val="00775B1C"/>
    <w:rsid w:val="00780732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F66"/>
    <w:rsid w:val="007F2008"/>
    <w:rsid w:val="007F4271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37DB"/>
    <w:rsid w:val="008A5CDE"/>
    <w:rsid w:val="008A6416"/>
    <w:rsid w:val="008B3EFA"/>
    <w:rsid w:val="008B4134"/>
    <w:rsid w:val="008B5F97"/>
    <w:rsid w:val="008B636F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2538E"/>
    <w:rsid w:val="0092572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919"/>
    <w:rsid w:val="009642ED"/>
    <w:rsid w:val="009720E7"/>
    <w:rsid w:val="009724F2"/>
    <w:rsid w:val="00974EDF"/>
    <w:rsid w:val="00974FC5"/>
    <w:rsid w:val="00977695"/>
    <w:rsid w:val="00996009"/>
    <w:rsid w:val="009A0AD2"/>
    <w:rsid w:val="009A1E49"/>
    <w:rsid w:val="009B0527"/>
    <w:rsid w:val="009B09E4"/>
    <w:rsid w:val="009B1090"/>
    <w:rsid w:val="009C026E"/>
    <w:rsid w:val="009C2CCC"/>
    <w:rsid w:val="009C4141"/>
    <w:rsid w:val="009C4394"/>
    <w:rsid w:val="009C7C72"/>
    <w:rsid w:val="009D0B15"/>
    <w:rsid w:val="009D1351"/>
    <w:rsid w:val="009D7688"/>
    <w:rsid w:val="009E24DB"/>
    <w:rsid w:val="009E5409"/>
    <w:rsid w:val="009F337C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5CF3"/>
    <w:rsid w:val="00AC6477"/>
    <w:rsid w:val="00AD243A"/>
    <w:rsid w:val="00AE07EB"/>
    <w:rsid w:val="00AE5BB1"/>
    <w:rsid w:val="00AE686B"/>
    <w:rsid w:val="00AF0BA8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50375"/>
    <w:rsid w:val="00B51DE3"/>
    <w:rsid w:val="00B577EB"/>
    <w:rsid w:val="00B57858"/>
    <w:rsid w:val="00B578C6"/>
    <w:rsid w:val="00B6038F"/>
    <w:rsid w:val="00B60C2D"/>
    <w:rsid w:val="00B649CF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C011E5"/>
    <w:rsid w:val="00C01604"/>
    <w:rsid w:val="00C03554"/>
    <w:rsid w:val="00C03AAC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7D2E"/>
    <w:rsid w:val="00DA1B11"/>
    <w:rsid w:val="00DA1CC6"/>
    <w:rsid w:val="00DA4BF2"/>
    <w:rsid w:val="00DB045B"/>
    <w:rsid w:val="00DB637B"/>
    <w:rsid w:val="00DC157E"/>
    <w:rsid w:val="00DC22EA"/>
    <w:rsid w:val="00DC7E13"/>
    <w:rsid w:val="00DC7EEE"/>
    <w:rsid w:val="00DD3FD5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E69"/>
    <w:rsid w:val="00E60583"/>
    <w:rsid w:val="00E62012"/>
    <w:rsid w:val="00E67CB2"/>
    <w:rsid w:val="00E67D06"/>
    <w:rsid w:val="00E714C1"/>
    <w:rsid w:val="00E73A69"/>
    <w:rsid w:val="00E7478A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6D3B"/>
    <w:rsid w:val="00EB7383"/>
    <w:rsid w:val="00EB7AC5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43A5B"/>
    <w:rsid w:val="00F47A76"/>
    <w:rsid w:val="00F50D81"/>
    <w:rsid w:val="00F63584"/>
    <w:rsid w:val="00F64DD1"/>
    <w:rsid w:val="00F72109"/>
    <w:rsid w:val="00F722EB"/>
    <w:rsid w:val="00F739C4"/>
    <w:rsid w:val="00F74B2E"/>
    <w:rsid w:val="00F75169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package" Target="embeddings/Microsoft_Visio_Drawing4.vsdx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footer" Target="footer3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header" Target="header3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9</Pages>
  <Words>3246</Words>
  <Characters>3831</Characters>
  <Application>Microsoft Office Word</Application>
  <DocSecurity>0</DocSecurity>
  <Lines>225</Lines>
  <Paragraphs>272</Paragraphs>
  <ScaleCrop>false</ScaleCrop>
  <Company/>
  <LinksUpToDate>false</LinksUpToDate>
  <CharactersWithSpaces>6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6</cp:revision>
  <cp:lastPrinted>2016-07-28T10:39:00Z</cp:lastPrinted>
  <dcterms:created xsi:type="dcterms:W3CDTF">2022-07-29T09:53:00Z</dcterms:created>
  <dcterms:modified xsi:type="dcterms:W3CDTF">2022-07-29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